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6461" w:rsidRPr="00E46B6B" w:rsidRDefault="00E46B6B" w:rsidP="00A564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t>Зміст</w:t>
      </w:r>
    </w:p>
    <w:p w:rsidR="00A56461" w:rsidRPr="00A56461" w:rsidRDefault="00A56461" w:rsidP="00A56461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Введен</w:t>
      </w:r>
      <w:proofErr w:type="spellStart"/>
      <w:r w:rsidR="000370D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......................................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.........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.............................</w:t>
      </w:r>
      <w:r w:rsidR="00A0161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</w:t>
      </w:r>
      <w:r w:rsidR="0067087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.</w:t>
      </w:r>
      <w:r w:rsidR="0067087C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3</w:t>
      </w:r>
    </w:p>
    <w:p w:rsidR="00A56461" w:rsidRPr="00A56461" w:rsidRDefault="00A56461" w:rsidP="00A56461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="000370D3" w:rsidRPr="000370D3">
        <w:t xml:space="preserve"> </w:t>
      </w:r>
      <w:proofErr w:type="spellStart"/>
      <w:r w:rsidR="000370D3" w:rsidRPr="000370D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найомлення</w:t>
      </w:r>
      <w:proofErr w:type="spellEnd"/>
      <w:r w:rsidR="000370D3" w:rsidRPr="000370D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 </w:t>
      </w:r>
      <w:proofErr w:type="spellStart"/>
      <w:r w:rsidR="000370D3" w:rsidRPr="000370D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ісцем</w:t>
      </w:r>
      <w:proofErr w:type="spellEnd"/>
      <w:r w:rsidR="000370D3" w:rsidRPr="000370D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актики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.....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........................</w:t>
      </w:r>
      <w:r w:rsidR="00A0161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</w:t>
      </w:r>
      <w:r w:rsidR="0067087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</w:t>
      </w:r>
      <w:r w:rsidR="00A92D8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6</w:t>
      </w:r>
    </w:p>
    <w:p w:rsidR="00A56461" w:rsidRPr="00A56461" w:rsidRDefault="00A56461" w:rsidP="00A56461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Прохождение практики.............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.........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............................................</w:t>
      </w:r>
      <w:r w:rsidR="00A0161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  <w:r w:rsidR="0067087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</w:t>
      </w:r>
      <w:r w:rsidR="00A92D8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7</w:t>
      </w:r>
    </w:p>
    <w:p w:rsidR="00A56461" w:rsidRDefault="0067087C" w:rsidP="00A56461">
      <w:pPr>
        <w:spacing w:after="0" w:line="36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В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исновки</w:t>
      </w:r>
      <w:proofErr w:type="spellEnd"/>
      <w:r w:rsidR="00A56461"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.......................................................</w:t>
      </w:r>
      <w:r w:rsidR="00A564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.........</w:t>
      </w:r>
      <w:r w:rsidR="00A56461"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...............</w:t>
      </w:r>
      <w:r w:rsidR="00A564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1</w:t>
      </w:r>
      <w:r w:rsidR="00846DA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3</w:t>
      </w:r>
    </w:p>
    <w:p w:rsidR="00A01619" w:rsidRDefault="00A01619" w:rsidP="00A56461">
      <w:pPr>
        <w:spacing w:after="0" w:line="36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5. Література………………………………………………………………………..</w:t>
      </w:r>
      <w:r w:rsidR="00846DA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14</w:t>
      </w:r>
    </w:p>
    <w:p w:rsidR="00A92D81" w:rsidRDefault="00A01619" w:rsidP="00A56461">
      <w:pPr>
        <w:spacing w:after="0" w:line="36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6</w:t>
      </w:r>
      <w:r w:rsidR="00A92D8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 Додаток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А……………………………………….</w:t>
      </w:r>
      <w:r w:rsidR="00A92D8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…………………………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…..…1</w:t>
      </w:r>
      <w:r w:rsidR="00846DA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5</w:t>
      </w:r>
    </w:p>
    <w:p w:rsidR="00A01619" w:rsidRPr="00A56461" w:rsidRDefault="00A01619" w:rsidP="00A56461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7.</w:t>
      </w:r>
      <w:r w:rsidRPr="00A0161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одаток В………………………………………………………………...………</w:t>
      </w:r>
      <w:r w:rsidR="00846DA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17</w:t>
      </w:r>
    </w:p>
    <w:p w:rsidR="00A56461" w:rsidRP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Verdana" w:eastAsia="Times New Roman" w:hAnsi="Verdana" w:cs="Times New Roman"/>
          <w:b/>
          <w:bCs/>
          <w:color w:val="000000"/>
          <w:sz w:val="36"/>
          <w:szCs w:val="36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03508B">
      <w:p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03508B" w:rsidRDefault="0003508B" w:rsidP="0003508B">
      <w:p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383628">
      <w:p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Pr="0081545D" w:rsidRDefault="0081545D" w:rsidP="00A56461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81545D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lastRenderedPageBreak/>
        <w:t>ВВЕДЕННЯ</w:t>
      </w:r>
    </w:p>
    <w:p w:rsidR="00E805B5" w:rsidRPr="00E805B5" w:rsidRDefault="00383628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ереддипломну практику</w:t>
      </w:r>
      <w:r w:rsidR="00A564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була проведена</w:t>
      </w:r>
      <w:r w:rsidR="00A564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на Кафедрі Автоматизації Електромеханічних систем та </w:t>
      </w:r>
      <w:proofErr w:type="spellStart"/>
      <w:r w:rsidR="00A564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ороприводу</w:t>
      </w:r>
      <w:proofErr w:type="spellEnd"/>
      <w:r w:rsidR="00A564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     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A564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Кафедра готує бакалаврів, спеціалістів та магістрів денної, заочної та прискореної форм навчання за спеціальністю 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„ЕЛЕКТРОМЕХАНІЧНІ СИСТЕМИ АВТОМАТИЗАЦІЇ ТА ЕЛЕКТРОПРИВОД” -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однією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з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найбільш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онкурентноспромож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пеціальностей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техніч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уз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Україн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з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напрямом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„ЕЛЕКТРОМЕХАНІКА”. </w:t>
      </w:r>
      <w:proofErr w:type="spellStart"/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дготовка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фахівц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дійснюєтьс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н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основ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омп'ютер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технологій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в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галуз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ібернетич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т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вичай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електромеханіч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систем автоматичного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еруванн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обоч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машин, установок,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оцес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(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агалом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об'єкт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) т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автоматизованого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електропривода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. Кафедр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має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найвищий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IV </w:t>
      </w:r>
      <w:proofErr w:type="spellStart"/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вень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акредитаці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т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дійснює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також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ідготовку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аспірант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з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двома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пеціальностям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.</w:t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Випускники спеціальності готуються для проектування, дослідження та експлуатації електромеханічних систем автоматизації об'єктів різних галузей промисловості, транспорту, сільського господарства та інших сфер діяльності в області електромеханічних систем автоматизації загальнопромислових механізмів та </w:t>
      </w:r>
      <w:proofErr w:type="spellStart"/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>електромехатронних</w:t>
      </w:r>
      <w:proofErr w:type="spellEnd"/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 систем автоматизації (системи на основі електронно-механічних пристроїв з комп'ютерним керуванням).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 </w:t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>Близько 2/3 виробленої в світі електричної енергії перетворюється за допомогою електромеханічних систем автоматизації та електроприводів в механічну енергію руху самих різних об'єктів в найширших сферах діяльності людини. Ускладнення завдань керування їх рухом потребує застосування новітніх теоретичних методів (в тому числі кібернетики) і комп'ютерно-інтелектуальних електромеханічних систем автоматизації.</w:t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Найширша і різноманітна сфера використання сучасних електромеханічних систем автоматизації та електроприводів визначає необхідність ґрунтовної базової підготовки фахівців широкого профілю в галузі теорії автоматичного керування та теорії електроприводу, автоматизації технологічних процесів та установок, обчислювальної техніки, електроніки, технічних засобів автоматизації, комп'ютерного моделювання та проектування. </w:t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lastRenderedPageBreak/>
        <w:t>Випускники спеціальності одержують також необхідні знання з технологічних особливостей загальнопромислових об'єктів, електроприводів роботів та гнучких виробництв, електропостачання, організації виробництва, економіки, маркетингу та менеджменту.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ab/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 </w:t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ипускник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афедр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авдяк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широкому </w:t>
      </w:r>
      <w:proofErr w:type="spellStart"/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оф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лю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ґрунтовно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ідготовк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мають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великий попит як у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галуз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иробництва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, так і в проектно-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онструкторсько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т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науково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сферах.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ab/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У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клад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афедр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10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учбов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абораторій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,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оснаще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техн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чним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асобам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,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що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базуютьс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н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учас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омп’ютер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технологія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.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с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икладач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афедр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мають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чен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тупен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: 4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доктор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техн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ч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наук та 14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андидат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техніч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наук.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ab/>
      </w:r>
    </w:p>
    <w:p w:rsidR="00E805B5" w:rsidRDefault="00A56461" w:rsidP="00E805B5">
      <w:pPr>
        <w:shd w:val="clear" w:color="auto" w:fill="FFFFFF"/>
        <w:spacing w:after="0" w:line="360" w:lineRule="auto"/>
        <w:contextualSpacing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  <w:r w:rsidRPr="00E46B6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t>Матеріально-технічна база</w:t>
      </w:r>
    </w:p>
    <w:p w:rsidR="00E805B5" w:rsidRDefault="00A56461" w:rsidP="00E805B5">
      <w:pPr>
        <w:shd w:val="clear" w:color="auto" w:fill="FFFFFF"/>
        <w:spacing w:after="0" w:line="360" w:lineRule="auto"/>
        <w:ind w:firstLine="851"/>
        <w:contextualSpacing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>Кафедра АЕМС-ЕП розміщується на п</w:t>
      </w:r>
      <w:r w:rsidR="00E805B5"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лощі 1063,4 </w:t>
      </w:r>
      <w:proofErr w:type="spellStart"/>
      <w:r w:rsidR="00E805B5"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>кв.м</w:t>
      </w:r>
      <w:proofErr w:type="spellEnd"/>
      <w:r w:rsidR="00E805B5"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>. (корпус №20)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 </w:t>
      </w:r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>Площа навчальних приміщень дорівнює 7</w:t>
      </w:r>
      <w:r w:rsidR="00E805B5"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55,9 </w:t>
      </w:r>
      <w:proofErr w:type="spellStart"/>
      <w:r w:rsidR="00E805B5"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>кв.м</w:t>
      </w:r>
      <w:proofErr w:type="spellEnd"/>
      <w:r w:rsidR="00E805B5"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>. Кількість навчальних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 </w:t>
      </w:r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лабораторій – 13, загальною площею 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706,3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в.м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. У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ожній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абораторі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мають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можливість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озміститис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до 25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тудент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.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Дв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абораторі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икористовуютьс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як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омп’ютерн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лас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, одна – як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аудиторі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афедр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.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рім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того кафедр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має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абінет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курсового та дипломного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оектуванн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,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агальною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лощею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49,6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в.м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. на 10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обоч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місць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.</w:t>
      </w:r>
    </w:p>
    <w:p w:rsidR="00A56461" w:rsidRPr="00A56461" w:rsidRDefault="00A56461" w:rsidP="00E805B5">
      <w:pPr>
        <w:shd w:val="clear" w:color="auto" w:fill="FFFFFF"/>
        <w:spacing w:after="0" w:line="360" w:lineRule="auto"/>
        <w:ind w:firstLine="851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Частина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абораторій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,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ажке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обладнанн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як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имагало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пеціаль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фундамент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,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озміщена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в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цокольному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оверс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корпуса №20. До них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ідносятьс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абораторі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: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ab/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орі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ектропривода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№006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томатизованого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ектропривода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гально-промислов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ханізм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ектропостачанн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№016-20);</w:t>
      </w:r>
      <w:proofErr w:type="gramEnd"/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томатизаці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хнологіч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цес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№015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томатизованого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ектропривода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е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ектротехніч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пеціальностей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№017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истем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томатичного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еруванн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ектроприводам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№007-20).</w:t>
      </w:r>
      <w:r w:rsidRPr="00E805B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</w:r>
      <w:proofErr w:type="spellStart"/>
      <w:r w:rsidRPr="00E805B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Решта</w:t>
      </w:r>
      <w:proofErr w:type="spellEnd"/>
      <w:r w:rsidRPr="00E805B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proofErr w:type="spellStart"/>
      <w:r w:rsidRPr="00E805B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лабораторій</w:t>
      </w:r>
      <w:proofErr w:type="spellEnd"/>
      <w:r w:rsidRPr="00E805B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proofErr w:type="spellStart"/>
      <w:r w:rsidRPr="00E805B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розміщена</w:t>
      </w:r>
      <w:proofErr w:type="spellEnd"/>
      <w:r w:rsidRPr="00E805B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на 4-му </w:t>
      </w:r>
      <w:proofErr w:type="spellStart"/>
      <w:r w:rsidRPr="00E805B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поверсі</w:t>
      </w:r>
      <w:proofErr w:type="spellEnd"/>
      <w:r w:rsidRPr="00E805B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корпусу №20:</w:t>
      </w:r>
      <w:r w:rsidRPr="00E805B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абораторі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тимізаці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жим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ектропривод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№406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теорі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торегулюванн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еруванн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№407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ектропривод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бото-техніч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ектромехатрон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истем (408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вчальний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центр «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учасн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хнологі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томатицаці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 (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пільно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анією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ЕАТО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N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(№412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вчальний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центр «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учасн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хнологі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ектромеханіц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 (</w:t>
      </w:r>
      <w:proofErr w:type="spellStart"/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c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ільно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анією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АББ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країна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(№413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томатизова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ектропривод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талообробц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ашинобудуванн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№413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’ютерний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лас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№414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ектрич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парат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№415-20).</w:t>
      </w:r>
    </w:p>
    <w:p w:rsidR="00E805B5" w:rsidRDefault="00E805B5" w:rsidP="00A56461">
      <w:pPr>
        <w:spacing w:after="0" w:line="36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proofErr w:type="spellStart"/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р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м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того, кафедр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має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адміністративн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т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навчально-допоміжн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иміщенн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агальною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лощею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307,5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в.м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. Таким чином, кафедр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абезпечена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навчальним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иміщенням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для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иконанн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навчаль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ограм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студентами т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иміщенням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для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півробітник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. 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ab/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Балансова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артість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лабораторного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обладнанн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з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озрахунку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на одного студент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денно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форм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навчанн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кладає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886 тис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.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г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н.. / 197 студ. = 4,5 тис. грн.</w:t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Кафедра добре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абезпечена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обчислювальною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техн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кою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. В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озпорядженн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тудент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є 50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ерсональ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омп’ютері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</w:t>
      </w:r>
      <w:proofErr w:type="spellEnd"/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.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ількість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обоч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омп’ютерних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місць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на 100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тудентів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дорівнює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25,4. 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ab/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Кафедр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налагоджує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онтакт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з </w:t>
      </w:r>
      <w:proofErr w:type="spellStart"/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ов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дним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фірмам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,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як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пеціалізуютьс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н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ипуску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необхідного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електротехнічного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обладнанн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. </w:t>
      </w:r>
      <w:proofErr w:type="spellStart"/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р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м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того, н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таді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ідписанн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находитьс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договір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з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фірмам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іменс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та СВ Альтера на поставку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електротехнічного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обладнанн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для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омплектаці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абораторій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. </w:t>
      </w:r>
    </w:p>
    <w:p w:rsidR="000370D3" w:rsidRDefault="00A56461" w:rsidP="000D6FD2">
      <w:pPr>
        <w:spacing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proofErr w:type="spellStart"/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р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м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того, в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нституті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електродинамік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Академі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Наук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Україн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створено факультет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фахово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ідготовки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, н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якому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читаютьс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екції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студентам та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изначуються</w:t>
      </w:r>
      <w:proofErr w:type="spell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spell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онсул</w:t>
      </w:r>
      <w:r w:rsidR="000D6FD2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ьтанти</w:t>
      </w:r>
      <w:proofErr w:type="spellEnd"/>
      <w:r w:rsidR="000D6FD2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по </w:t>
      </w:r>
      <w:proofErr w:type="spellStart"/>
      <w:r w:rsidR="000D6FD2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магістерським</w:t>
      </w:r>
      <w:proofErr w:type="spellEnd"/>
      <w:r w:rsidR="000D6FD2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роботам</w:t>
      </w:r>
    </w:p>
    <w:p w:rsidR="0003508B" w:rsidRDefault="0003508B" w:rsidP="000370D3">
      <w:pPr>
        <w:spacing w:line="36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val="uk-UA" w:eastAsia="ru-RU"/>
        </w:rPr>
      </w:pPr>
    </w:p>
    <w:p w:rsidR="0003508B" w:rsidRDefault="0003508B" w:rsidP="000370D3">
      <w:pPr>
        <w:spacing w:line="36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val="uk-UA" w:eastAsia="ru-RU"/>
        </w:rPr>
      </w:pPr>
    </w:p>
    <w:p w:rsidR="0003508B" w:rsidRDefault="0003508B" w:rsidP="000370D3">
      <w:pPr>
        <w:spacing w:line="36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val="uk-UA" w:eastAsia="ru-RU"/>
        </w:rPr>
      </w:pPr>
    </w:p>
    <w:p w:rsidR="000370D3" w:rsidRPr="000370D3" w:rsidRDefault="000370D3" w:rsidP="000370D3">
      <w:pPr>
        <w:spacing w:line="36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val="uk-UA" w:eastAsia="ru-RU"/>
        </w:rPr>
      </w:pPr>
      <w:r w:rsidRPr="000370D3"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val="uk-UA" w:eastAsia="ru-RU"/>
        </w:rPr>
        <w:lastRenderedPageBreak/>
        <w:t>ОЗНАЙОМЛЕННЯ З МІСЦЕМ ПРАКТИКИ</w:t>
      </w:r>
    </w:p>
    <w:p w:rsidR="000370D3" w:rsidRDefault="000370D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370D3">
        <w:rPr>
          <w:rFonts w:ascii="Times New Roman" w:hAnsi="Times New Roman" w:cs="Times New Roman"/>
          <w:sz w:val="28"/>
          <w:szCs w:val="28"/>
          <w:lang w:val="uk-UA"/>
        </w:rPr>
        <w:t>Перед початком практики був проведений інструктаж з техніки безпеки, про</w:t>
      </w:r>
      <w:r w:rsidR="00731763">
        <w:rPr>
          <w:rFonts w:ascii="Times New Roman" w:hAnsi="Times New Roman" w:cs="Times New Roman"/>
          <w:sz w:val="28"/>
          <w:szCs w:val="28"/>
          <w:lang w:val="uk-UA"/>
        </w:rPr>
        <w:t>ведена екскурсія по зонах робот</w:t>
      </w:r>
      <w:r w:rsidRPr="000370D3">
        <w:rPr>
          <w:rFonts w:ascii="Times New Roman" w:hAnsi="Times New Roman" w:cs="Times New Roman"/>
          <w:sz w:val="28"/>
          <w:szCs w:val="28"/>
          <w:lang w:val="uk-UA"/>
        </w:rPr>
        <w:t xml:space="preserve">, ознайомлення з обладнанням </w:t>
      </w:r>
      <w:r w:rsidR="00731763">
        <w:rPr>
          <w:rFonts w:ascii="Times New Roman" w:hAnsi="Times New Roman" w:cs="Times New Roman"/>
          <w:sz w:val="28"/>
          <w:szCs w:val="28"/>
          <w:lang w:val="uk-UA"/>
        </w:rPr>
        <w:t>кафедри</w:t>
      </w:r>
      <w:r w:rsidRPr="000370D3">
        <w:rPr>
          <w:rFonts w:ascii="Times New Roman" w:hAnsi="Times New Roman" w:cs="Times New Roman"/>
          <w:sz w:val="28"/>
          <w:szCs w:val="28"/>
          <w:lang w:val="uk-UA"/>
        </w:rPr>
        <w:t xml:space="preserve"> і приладами </w:t>
      </w:r>
      <w:r w:rsidR="00337DD4">
        <w:rPr>
          <w:rFonts w:ascii="Times New Roman" w:hAnsi="Times New Roman" w:cs="Times New Roman"/>
          <w:sz w:val="28"/>
          <w:szCs w:val="28"/>
          <w:lang w:val="uk-UA"/>
        </w:rPr>
        <w:t>які використовуються на кафедрі</w:t>
      </w:r>
      <w:r w:rsidRPr="000370D3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37DD4">
        <w:rPr>
          <w:rFonts w:ascii="Times New Roman" w:hAnsi="Times New Roman" w:cs="Times New Roman"/>
          <w:sz w:val="28"/>
          <w:szCs w:val="28"/>
          <w:lang w:val="uk-UA"/>
        </w:rPr>
        <w:t xml:space="preserve"> Було створене робоче місце для проходження практики, обладнане інструментами та іншим для проходження пра</w:t>
      </w:r>
      <w:r w:rsidR="0003508B">
        <w:rPr>
          <w:rFonts w:ascii="Times New Roman" w:hAnsi="Times New Roman" w:cs="Times New Roman"/>
          <w:sz w:val="28"/>
          <w:szCs w:val="28"/>
          <w:lang w:val="uk-UA"/>
        </w:rPr>
        <w:t>ктики.</w:t>
      </w: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1A015B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A92D81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D6FD2" w:rsidRDefault="000D6FD2" w:rsidP="00A92D81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D6FD2" w:rsidRDefault="000D6FD2" w:rsidP="00A92D81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D6FD2" w:rsidRDefault="000D6FD2" w:rsidP="00A92D81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731763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31763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РОХОДЖЕННЯ ПРАКТИКИ</w:t>
      </w:r>
    </w:p>
    <w:p w:rsidR="00731763" w:rsidRDefault="00731763" w:rsidP="00731763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31763">
        <w:rPr>
          <w:rFonts w:ascii="Times New Roman" w:hAnsi="Times New Roman" w:cs="Times New Roman"/>
          <w:sz w:val="28"/>
          <w:szCs w:val="28"/>
          <w:lang w:val="uk-UA"/>
        </w:rPr>
        <w:t xml:space="preserve">На переддипломній </w:t>
      </w:r>
      <w:r w:rsidR="00E46B6B">
        <w:rPr>
          <w:rFonts w:ascii="Times New Roman" w:hAnsi="Times New Roman" w:cs="Times New Roman"/>
          <w:sz w:val="28"/>
          <w:szCs w:val="28"/>
          <w:lang w:val="uk-UA"/>
        </w:rPr>
        <w:t xml:space="preserve">практиці була проведена робота по створенню стенду трьох-ланкового маніпулятора зі змінними насадками робочого органу. Цей маніпулятор </w:t>
      </w:r>
      <w:r w:rsidR="006720BF">
        <w:rPr>
          <w:rFonts w:ascii="Times New Roman" w:hAnsi="Times New Roman" w:cs="Times New Roman"/>
          <w:sz w:val="28"/>
          <w:szCs w:val="28"/>
          <w:lang w:val="uk-UA"/>
        </w:rPr>
        <w:t>припустимо</w:t>
      </w:r>
      <w:r w:rsidR="00E46B6B">
        <w:rPr>
          <w:rFonts w:ascii="Times New Roman" w:hAnsi="Times New Roman" w:cs="Times New Roman"/>
          <w:sz w:val="28"/>
          <w:szCs w:val="28"/>
          <w:lang w:val="uk-UA"/>
        </w:rPr>
        <w:t xml:space="preserve"> буде використовувати для проведення лабораторних робіт з дисципліни «Теорія </w:t>
      </w:r>
      <w:proofErr w:type="spellStart"/>
      <w:r w:rsidR="00E46B6B">
        <w:rPr>
          <w:rFonts w:ascii="Times New Roman" w:hAnsi="Times New Roman" w:cs="Times New Roman"/>
          <w:sz w:val="28"/>
          <w:szCs w:val="28"/>
          <w:lang w:val="uk-UA"/>
        </w:rPr>
        <w:t>мехатронних</w:t>
      </w:r>
      <w:proofErr w:type="spellEnd"/>
      <w:r w:rsidR="00E46B6B">
        <w:rPr>
          <w:rFonts w:ascii="Times New Roman" w:hAnsi="Times New Roman" w:cs="Times New Roman"/>
          <w:sz w:val="28"/>
          <w:szCs w:val="28"/>
          <w:lang w:val="uk-UA"/>
        </w:rPr>
        <w:t xml:space="preserve"> систем»</w:t>
      </w:r>
      <w:r w:rsidR="00C441B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441B9" w:rsidRDefault="006720BF" w:rsidP="00731763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створення маніпулятора була обрана схема трьох ланкового маніпулятора який складається з базової поворотної ланки до якої кріпиться послідовно дві ланки. На кінці останньої ланки розміщується робочий орган, який виконує головну роботу. </w:t>
      </w:r>
      <w:r w:rsidR="005F7E47">
        <w:rPr>
          <w:rFonts w:ascii="Times New Roman" w:hAnsi="Times New Roman" w:cs="Times New Roman"/>
          <w:sz w:val="28"/>
          <w:szCs w:val="28"/>
          <w:lang w:val="uk-UA"/>
        </w:rPr>
        <w:t>Довжина ланок була обрана 150 мм., це дозволяє проводити роботу в великій зоні біля маніпулятора.</w:t>
      </w:r>
      <w:r w:rsidR="008545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54592">
        <w:rPr>
          <w:rFonts w:ascii="Times New Roman" w:hAnsi="Times New Roman" w:cs="Times New Roman"/>
          <w:sz w:val="28"/>
          <w:szCs w:val="28"/>
          <w:lang w:val="uk-UA"/>
        </w:rPr>
        <w:t>Кінематична модель маніпулятора показана на Рис. 1.</w:t>
      </w:r>
    </w:p>
    <w:p w:rsidR="00854592" w:rsidRDefault="00854592" w:rsidP="00731763">
      <w:pPr>
        <w:spacing w:line="360" w:lineRule="auto"/>
        <w:ind w:firstLine="851"/>
        <w:contextualSpacing/>
        <w:jc w:val="both"/>
        <w:rPr>
          <w:lang w:val="uk-UA"/>
        </w:rPr>
      </w:pPr>
      <w:r>
        <w:object w:dxaOrig="7634" w:dyaOrig="5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1.75pt;height:266.25pt" o:ole="">
            <v:imagedata r:id="rId8" o:title=""/>
          </v:shape>
          <o:OLEObject Type="Embed" ProgID="Visio.Drawing.11" ShapeID="_x0000_i1025" DrawAspect="Content" ObjectID="_1462808610" r:id="rId9"/>
        </w:object>
      </w:r>
    </w:p>
    <w:p w:rsidR="00854592" w:rsidRDefault="00854592" w:rsidP="00854592">
      <w:pPr>
        <w:spacing w:line="360" w:lineRule="auto"/>
        <w:ind w:firstLine="851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54592">
        <w:rPr>
          <w:rFonts w:ascii="Times New Roman" w:hAnsi="Times New Roman" w:cs="Times New Roman"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sz w:val="28"/>
          <w:szCs w:val="28"/>
          <w:lang w:val="uk-UA"/>
        </w:rPr>
        <w:t>. 1. Кінематична модель маніпулятора</w:t>
      </w:r>
    </w:p>
    <w:p w:rsidR="00854592" w:rsidRDefault="00854592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азова ланка (1) повертається у площині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x-y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ланка (2)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бертатаєтьс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навколо неї, ланка (3) кріпиться к ланці (2).</w:t>
      </w:r>
    </w:p>
    <w:p w:rsidR="00854592" w:rsidRDefault="00854592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54592">
        <w:rPr>
          <w:rFonts w:ascii="Times New Roman" w:hAnsi="Times New Roman" w:cs="Times New Roman"/>
          <w:sz w:val="28"/>
          <w:szCs w:val="28"/>
          <w:lang w:val="uk-UA"/>
        </w:rPr>
        <w:t>При керуванні роботами необхідно вирішити задачу, яким чином вивести робочий орган маніпулятора в задану точку простору, тобто необхідно знайти значення узагальнених координат, які забезпечать положення та орієнтацію робочого органу. Ця задача називається оберненою задачею кінематики.</w:t>
      </w:r>
    </w:p>
    <w:p w:rsidR="00854592" w:rsidRDefault="00854592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54592" w:rsidRDefault="00094C59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Для приведення в рух маніпулятора була взяте рішення  оберненої задачі</w:t>
      </w:r>
      <w:r w:rsidR="00854592">
        <w:rPr>
          <w:rFonts w:ascii="Times New Roman" w:hAnsi="Times New Roman" w:cs="Times New Roman"/>
          <w:sz w:val="28"/>
          <w:szCs w:val="28"/>
          <w:lang w:val="uk-UA"/>
        </w:rPr>
        <w:t xml:space="preserve"> кінематик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 курсу «Теорії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ехатронн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истем</w:t>
      </w:r>
      <w:r w:rsidR="00D37FE6">
        <w:rPr>
          <w:rFonts w:ascii="Times New Roman" w:hAnsi="Times New Roman" w:cs="Times New Roman"/>
          <w:sz w:val="28"/>
          <w:szCs w:val="28"/>
          <w:lang w:val="uk-UA"/>
        </w:rPr>
        <w:t>-2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» </w:t>
      </w:r>
      <w:r w:rsidR="00854592">
        <w:rPr>
          <w:rFonts w:ascii="Times New Roman" w:hAnsi="Times New Roman" w:cs="Times New Roman"/>
          <w:sz w:val="28"/>
          <w:szCs w:val="28"/>
          <w:lang w:val="uk-UA"/>
        </w:rPr>
        <w:t xml:space="preserve">для випадку </w:t>
      </w:r>
      <w:proofErr w:type="spellStart"/>
      <w:r w:rsidR="00854592">
        <w:rPr>
          <w:rFonts w:ascii="Times New Roman" w:hAnsi="Times New Roman" w:cs="Times New Roman"/>
          <w:sz w:val="28"/>
          <w:szCs w:val="28"/>
          <w:lang w:val="uk-UA"/>
        </w:rPr>
        <w:t>дволанкового</w:t>
      </w:r>
      <w:proofErr w:type="spellEnd"/>
      <w:r w:rsidR="00854592">
        <w:rPr>
          <w:rFonts w:ascii="Times New Roman" w:hAnsi="Times New Roman" w:cs="Times New Roman"/>
          <w:sz w:val="28"/>
          <w:szCs w:val="28"/>
          <w:lang w:val="uk-UA"/>
        </w:rPr>
        <w:t xml:space="preserve"> маніпулятора, без використання </w:t>
      </w:r>
      <w:r>
        <w:rPr>
          <w:rFonts w:ascii="Times New Roman" w:hAnsi="Times New Roman" w:cs="Times New Roman"/>
          <w:sz w:val="28"/>
          <w:szCs w:val="28"/>
          <w:lang w:val="uk-UA"/>
        </w:rPr>
        <w:t>базової ланки яка працює в площи</w:t>
      </w:r>
      <w:r w:rsidR="00854592">
        <w:rPr>
          <w:rFonts w:ascii="Times New Roman" w:hAnsi="Times New Roman" w:cs="Times New Roman"/>
          <w:sz w:val="28"/>
          <w:szCs w:val="28"/>
          <w:lang w:val="uk-UA"/>
        </w:rPr>
        <w:t>ні (</w:t>
      </w:r>
      <w:r w:rsidR="00854592">
        <w:rPr>
          <w:rFonts w:ascii="Times New Roman" w:hAnsi="Times New Roman" w:cs="Times New Roman"/>
          <w:sz w:val="28"/>
          <w:szCs w:val="28"/>
          <w:lang w:val="en-US"/>
        </w:rPr>
        <w:t>x-y</w:t>
      </w:r>
      <w:r w:rsidR="00854592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854592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D37FE6" w:rsidRDefault="00D37FE6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рішенні рівнянь оберненої задачі отримуються рівняння кутів </w:t>
      </w:r>
      <w:r w:rsidRPr="00D37FE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0" w:dyaOrig="360">
          <v:shape id="_x0000_i1026" type="#_x0000_t75" style="width:17.25pt;height:18pt" o:ole="">
            <v:imagedata r:id="rId10" o:title=""/>
          </v:shape>
          <o:OLEObject Type="Embed" ProgID="Equation.DSMT4" ShapeID="_x0000_i1026" DrawAspect="Content" ObjectID="_1462808611" r:id="rId1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D37FE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60">
          <v:shape id="_x0000_i1027" type="#_x0000_t75" style="width:15pt;height:18pt" o:ole="">
            <v:imagedata r:id="rId12" o:title=""/>
          </v:shape>
          <o:OLEObject Type="Embed" ProgID="Equation.DSMT4" ShapeID="_x0000_i1027" DrawAspect="Content" ObjectID="_1462808612" r:id="rId1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ланок маніпулятора:</w:t>
      </w:r>
    </w:p>
    <w:p w:rsidR="00D37FE6" w:rsidRDefault="00D37FE6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37FE6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960" w:dyaOrig="760">
          <v:shape id="_x0000_i1028" type="#_x0000_t75" style="width:168pt;height:43.5pt" o:ole="">
            <v:imagedata r:id="rId14" o:title=""/>
          </v:shape>
          <o:OLEObject Type="Embed" ProgID="Equation.DSMT4" ShapeID="_x0000_i1028" DrawAspect="Content" ObjectID="_1462808613" r:id="rId15"/>
        </w:object>
      </w:r>
    </w:p>
    <w:p w:rsidR="00D37FE6" w:rsidRDefault="00D37FE6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37FE6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900" w:dyaOrig="680">
          <v:shape id="_x0000_i1029" type="#_x0000_t75" style="width:233.25pt;height:40.5pt" o:ole="">
            <v:imagedata r:id="rId16" o:title=""/>
          </v:shape>
          <o:OLEObject Type="Embed" ProgID="Equation.DSMT4" ShapeID="_x0000_i1029" DrawAspect="Content" ObjectID="_1462808614" r:id="rId17"/>
        </w:object>
      </w:r>
    </w:p>
    <w:p w:rsidR="00D37FE6" w:rsidRDefault="00D37FE6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: </w:t>
      </w:r>
      <w:r w:rsidRPr="00D37FE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360">
          <v:shape id="_x0000_i1030" type="#_x0000_t75" style="width:27.75pt;height:24pt" o:ole="">
            <v:imagedata r:id="rId18" o:title=""/>
          </v:shape>
          <o:OLEObject Type="Embed" ProgID="Equation.DSMT4" ShapeID="_x0000_i1030" DrawAspect="Content" ObjectID="_1462808615" r:id="rId19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це довжина ланок відповідно,</w:t>
      </w:r>
    </w:p>
    <w:p w:rsidR="00D37FE6" w:rsidRDefault="00D37FE6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D37FE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80" w:dyaOrig="380">
          <v:shape id="_x0000_i1031" type="#_x0000_t75" style="width:39.75pt;height:25.5pt" o:ole="">
            <v:imagedata r:id="rId20" o:title=""/>
          </v:shape>
          <o:OLEObject Type="Embed" ProgID="Equation.DSMT4" ShapeID="_x0000_i1031" DrawAspect="Content" ObjectID="_1462808616" r:id="rId2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не положення робочого органу.</w:t>
      </w:r>
    </w:p>
    <w:p w:rsidR="004832E6" w:rsidRPr="00BC73CE" w:rsidRDefault="004832E6" w:rsidP="00BC73CE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D3341" w:rsidRDefault="00672FEB" w:rsidP="00731763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ED3355">
        <w:rPr>
          <w:rFonts w:ascii="Times New Roman" w:hAnsi="Times New Roman" w:cs="Times New Roman"/>
          <w:sz w:val="28"/>
          <w:szCs w:val="28"/>
          <w:lang w:val="uk-UA"/>
        </w:rPr>
        <w:t xml:space="preserve">лгоритм роботи було перевірено на комп’ютері і написана програма для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еревірк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вохланков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аніпулятора. Робота візуалізації </w:t>
      </w:r>
      <w:r w:rsidR="00ED3355">
        <w:rPr>
          <w:rFonts w:ascii="Times New Roman" w:hAnsi="Times New Roman" w:cs="Times New Roman"/>
          <w:sz w:val="28"/>
          <w:szCs w:val="28"/>
          <w:lang w:val="uk-UA"/>
        </w:rPr>
        <w:t xml:space="preserve">представлена на Рис.1. </w:t>
      </w:r>
    </w:p>
    <w:p w:rsidR="00DD3341" w:rsidRDefault="00DD3341" w:rsidP="00DD3341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934585" cy="27432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аврпвар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7507" cy="2745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341" w:rsidRDefault="00662572" w:rsidP="00DD3341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1. Програма симуляції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вох</w:t>
      </w:r>
      <w:r w:rsidR="00DD3341">
        <w:rPr>
          <w:rFonts w:ascii="Times New Roman" w:hAnsi="Times New Roman" w:cs="Times New Roman"/>
          <w:sz w:val="28"/>
          <w:szCs w:val="28"/>
          <w:lang w:val="uk-UA"/>
        </w:rPr>
        <w:t>ланкового</w:t>
      </w:r>
      <w:proofErr w:type="spellEnd"/>
      <w:r w:rsidR="00DD3341">
        <w:rPr>
          <w:rFonts w:ascii="Times New Roman" w:hAnsi="Times New Roman" w:cs="Times New Roman"/>
          <w:sz w:val="28"/>
          <w:szCs w:val="28"/>
          <w:lang w:val="uk-UA"/>
        </w:rPr>
        <w:t xml:space="preserve"> маніпулятора</w:t>
      </w:r>
    </w:p>
    <w:p w:rsidR="00E46B6B" w:rsidRDefault="00672FEB" w:rsidP="00731763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вікн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ізуалізатор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будуєтьс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раєкторія пунктирною лінією і дві ланки, цифрами пишуться кут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які відправляються 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д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тенд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у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46B6B" w:rsidRDefault="00F92107" w:rsidP="00672FEB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Для написання програ</w:t>
      </w:r>
      <w:r w:rsidR="00E46B6B">
        <w:rPr>
          <w:rFonts w:ascii="Times New Roman" w:hAnsi="Times New Roman" w:cs="Times New Roman"/>
          <w:sz w:val="28"/>
          <w:szCs w:val="28"/>
          <w:lang w:val="uk-UA"/>
        </w:rPr>
        <w:t xml:space="preserve">ми симуляції були використанні рівняння </w:t>
      </w:r>
      <w:r w:rsidR="00672FEB"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r w:rsidR="00662572">
        <w:rPr>
          <w:rFonts w:ascii="Times New Roman" w:hAnsi="Times New Roman" w:cs="Times New Roman"/>
          <w:sz w:val="28"/>
          <w:szCs w:val="28"/>
          <w:lang w:val="uk-UA"/>
        </w:rPr>
        <w:t xml:space="preserve">знаходження кутів за допомогою </w:t>
      </w:r>
      <w:proofErr w:type="spellStart"/>
      <w:r w:rsidR="00E46B6B">
        <w:rPr>
          <w:rFonts w:ascii="Times New Roman" w:hAnsi="Times New Roman" w:cs="Times New Roman"/>
          <w:sz w:val="28"/>
          <w:szCs w:val="28"/>
          <w:lang w:val="uk-UA"/>
        </w:rPr>
        <w:t>обратної</w:t>
      </w:r>
      <w:proofErr w:type="spellEnd"/>
      <w:r w:rsidR="00E46B6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72FEB">
        <w:rPr>
          <w:rFonts w:ascii="Times New Roman" w:hAnsi="Times New Roman" w:cs="Times New Roman"/>
          <w:sz w:val="28"/>
          <w:szCs w:val="28"/>
          <w:lang w:val="uk-UA"/>
        </w:rPr>
        <w:t xml:space="preserve">задачі </w:t>
      </w:r>
      <w:r w:rsidR="00E46B6B">
        <w:rPr>
          <w:rFonts w:ascii="Times New Roman" w:hAnsi="Times New Roman" w:cs="Times New Roman"/>
          <w:sz w:val="28"/>
          <w:szCs w:val="28"/>
          <w:lang w:val="uk-UA"/>
        </w:rPr>
        <w:t>кінематики</w:t>
      </w:r>
      <w:r w:rsidR="005D611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5D611C">
        <w:rPr>
          <w:rFonts w:ascii="Times New Roman" w:hAnsi="Times New Roman" w:cs="Times New Roman"/>
          <w:sz w:val="28"/>
          <w:szCs w:val="28"/>
          <w:lang w:val="uk-UA"/>
        </w:rPr>
        <w:t>воні</w:t>
      </w:r>
      <w:proofErr w:type="spellEnd"/>
      <w:r w:rsidR="005D611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D611C">
        <w:rPr>
          <w:rFonts w:ascii="Times New Roman" w:hAnsi="Times New Roman" w:cs="Times New Roman"/>
          <w:sz w:val="28"/>
          <w:szCs w:val="28"/>
          <w:lang w:val="uk-UA"/>
        </w:rPr>
        <w:t>представленн</w:t>
      </w:r>
      <w:proofErr w:type="spellEnd"/>
      <w:r w:rsidR="005D611C">
        <w:rPr>
          <w:rFonts w:ascii="Times New Roman" w:hAnsi="Times New Roman" w:cs="Times New Roman"/>
          <w:sz w:val="28"/>
          <w:szCs w:val="28"/>
          <w:lang w:val="uk-UA"/>
        </w:rPr>
        <w:t xml:space="preserve"> у Додатку</w:t>
      </w:r>
      <w:r w:rsidR="00120B0B">
        <w:rPr>
          <w:rFonts w:ascii="Times New Roman" w:hAnsi="Times New Roman" w:cs="Times New Roman"/>
          <w:sz w:val="28"/>
          <w:szCs w:val="28"/>
          <w:lang w:val="uk-UA"/>
        </w:rPr>
        <w:t xml:space="preserve"> А</w:t>
      </w:r>
      <w:r w:rsidR="005D611C">
        <w:rPr>
          <w:rFonts w:ascii="Times New Roman" w:hAnsi="Times New Roman" w:cs="Times New Roman"/>
          <w:sz w:val="28"/>
          <w:szCs w:val="28"/>
          <w:lang w:val="uk-UA"/>
        </w:rPr>
        <w:t xml:space="preserve"> функції </w:t>
      </w:r>
      <w:proofErr w:type="spellStart"/>
      <w:r w:rsidR="005D611C" w:rsidRPr="00DD3341">
        <w:rPr>
          <w:rFonts w:ascii="Times New Roman" w:hAnsi="Times New Roman" w:cs="Times New Roman"/>
          <w:sz w:val="24"/>
          <w:szCs w:val="24"/>
          <w:lang w:val="uk-UA"/>
        </w:rPr>
        <w:t>def</w:t>
      </w:r>
      <w:proofErr w:type="spellEnd"/>
      <w:r w:rsidR="005D611C"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5D611C" w:rsidRPr="00DD3341">
        <w:rPr>
          <w:rFonts w:ascii="Times New Roman" w:hAnsi="Times New Roman" w:cs="Times New Roman"/>
          <w:sz w:val="24"/>
          <w:szCs w:val="24"/>
          <w:lang w:val="uk-UA"/>
        </w:rPr>
        <w:t>calk_te</w:t>
      </w:r>
      <w:proofErr w:type="spellEnd"/>
      <w:r w:rsidR="005D611C" w:rsidRPr="00DD3341">
        <w:rPr>
          <w:rFonts w:ascii="Times New Roman" w:hAnsi="Times New Roman" w:cs="Times New Roman"/>
          <w:sz w:val="24"/>
          <w:szCs w:val="24"/>
          <w:lang w:val="uk-UA"/>
        </w:rPr>
        <w:t>t2(x0, y0)</w:t>
      </w:r>
      <w:r w:rsidR="005D611C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="005D611C" w:rsidRPr="00DD3341">
        <w:rPr>
          <w:rFonts w:ascii="Times New Roman" w:hAnsi="Times New Roman" w:cs="Times New Roman"/>
          <w:sz w:val="24"/>
          <w:szCs w:val="24"/>
          <w:lang w:val="uk-UA"/>
        </w:rPr>
        <w:t>calk_te</w:t>
      </w:r>
      <w:proofErr w:type="spellEnd"/>
      <w:r w:rsidR="005D611C" w:rsidRPr="00DD3341">
        <w:rPr>
          <w:rFonts w:ascii="Times New Roman" w:hAnsi="Times New Roman" w:cs="Times New Roman"/>
          <w:sz w:val="24"/>
          <w:szCs w:val="24"/>
          <w:lang w:val="uk-UA"/>
        </w:rPr>
        <w:t>t1(x0, y0, tet2)</w:t>
      </w:r>
      <w:r w:rsidR="005D611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46B6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72FEB" w:rsidRDefault="00662572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Щоб провести  перевірку роботи цих алгоритмів у житті було зроблено стенд, структурна схема 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 xml:space="preserve">якого </w:t>
      </w:r>
      <w:r>
        <w:rPr>
          <w:rFonts w:ascii="Times New Roman" w:hAnsi="Times New Roman" w:cs="Times New Roman"/>
          <w:sz w:val="28"/>
          <w:szCs w:val="28"/>
          <w:lang w:val="uk-UA"/>
        </w:rPr>
        <w:t>представлена на Рис.2.</w:t>
      </w:r>
    </w:p>
    <w:p w:rsidR="00662572" w:rsidRDefault="00662572" w:rsidP="00F92107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28043" cy="5000625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end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8043" cy="500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2572" w:rsidRDefault="00662572" w:rsidP="00662572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2. Структурна схема стенду</w:t>
      </w:r>
    </w:p>
    <w:p w:rsidR="00662572" w:rsidRDefault="00662572" w:rsidP="00F92107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Стенд складається з бази яка розміщена внизу, в ній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акріплен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ерводвигун якій обертає платформу яка утримується на 4йох роликах, базов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нк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оже обертатися як 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стальн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ланки максимум на 180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FB3DD3">
        <w:rPr>
          <w:rFonts w:ascii="Times New Roman" w:hAnsi="Times New Roman" w:cs="Times New Roman"/>
          <w:sz w:val="28"/>
          <w:szCs w:val="28"/>
          <w:lang w:val="uk-UA"/>
        </w:rPr>
        <w:t xml:space="preserve"> На поворотній платформі змонтовані решта ланок</w:t>
      </w:r>
      <w:r w:rsidR="00C44D4A">
        <w:rPr>
          <w:rFonts w:ascii="Times New Roman" w:hAnsi="Times New Roman" w:cs="Times New Roman"/>
          <w:sz w:val="28"/>
          <w:szCs w:val="28"/>
          <w:lang w:val="uk-UA"/>
        </w:rPr>
        <w:t xml:space="preserve"> які з</w:t>
      </w:r>
      <w:r w:rsidR="00C44D4A">
        <w:rPr>
          <w:rFonts w:ascii="Times New Roman" w:hAnsi="Times New Roman" w:cs="Times New Roman"/>
          <w:sz w:val="28"/>
          <w:szCs w:val="28"/>
          <w:lang w:val="en-US"/>
        </w:rPr>
        <w:t>’</w:t>
      </w:r>
      <w:proofErr w:type="spellStart"/>
      <w:r w:rsidR="00C44D4A">
        <w:rPr>
          <w:rFonts w:ascii="Times New Roman" w:hAnsi="Times New Roman" w:cs="Times New Roman"/>
          <w:sz w:val="28"/>
          <w:szCs w:val="28"/>
          <w:lang w:val="uk-UA"/>
        </w:rPr>
        <w:t>єднані</w:t>
      </w:r>
      <w:proofErr w:type="spellEnd"/>
      <w:r w:rsidR="00C44D4A">
        <w:rPr>
          <w:rFonts w:ascii="Times New Roman" w:hAnsi="Times New Roman" w:cs="Times New Roman"/>
          <w:sz w:val="28"/>
          <w:szCs w:val="28"/>
          <w:lang w:val="uk-UA"/>
        </w:rPr>
        <w:t xml:space="preserve"> між собою за допомогою </w:t>
      </w:r>
      <w:proofErr w:type="spellStart"/>
      <w:r w:rsidR="00C44D4A">
        <w:rPr>
          <w:rFonts w:ascii="Times New Roman" w:hAnsi="Times New Roman" w:cs="Times New Roman"/>
          <w:sz w:val="28"/>
          <w:szCs w:val="28"/>
          <w:lang w:val="uk-UA"/>
        </w:rPr>
        <w:t>шпільки</w:t>
      </w:r>
      <w:proofErr w:type="spellEnd"/>
      <w:r w:rsidR="00C44D4A">
        <w:rPr>
          <w:rFonts w:ascii="Times New Roman" w:hAnsi="Times New Roman" w:cs="Times New Roman"/>
          <w:sz w:val="28"/>
          <w:szCs w:val="28"/>
          <w:lang w:val="uk-UA"/>
        </w:rPr>
        <w:t xml:space="preserve"> з різьбою</w:t>
      </w:r>
      <w:r w:rsidR="00FB3DD3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672FEB" w:rsidRDefault="00672FEB" w:rsidP="00672FEB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приведення в рух маніпулятора потрібно мати двигуни і систему замкненого керування до них. В даній роботі використовуються серводвигуни, які вже мають замкнену систему керування по положенню. Ц</w:t>
      </w:r>
      <w:r w:rsidRPr="003F2727">
        <w:rPr>
          <w:rFonts w:ascii="Times New Roman" w:hAnsi="Times New Roman" w:cs="Times New Roman"/>
          <w:sz w:val="28"/>
          <w:szCs w:val="28"/>
          <w:lang w:val="uk-UA"/>
        </w:rPr>
        <w:t xml:space="preserve">е мотор-редуктор, </w:t>
      </w:r>
      <w:r w:rsidRPr="003F2727">
        <w:rPr>
          <w:rFonts w:ascii="Times New Roman" w:hAnsi="Times New Roman" w:cs="Times New Roman"/>
          <w:sz w:val="28"/>
          <w:szCs w:val="28"/>
          <w:lang w:val="uk-UA"/>
        </w:rPr>
        <w:lastRenderedPageBreak/>
        <w:t>здатний повертати вихідний вал строго в задане положення (на кут) і утримувати його там, всупереч опорам і збурень середовища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они використовуються 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віомоделюванн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 основному та в аматорських роботах. </w:t>
      </w:r>
      <w:r w:rsidRPr="003F2727">
        <w:rPr>
          <w:rFonts w:ascii="Times New Roman" w:hAnsi="Times New Roman" w:cs="Times New Roman"/>
          <w:sz w:val="28"/>
          <w:szCs w:val="28"/>
          <w:lang w:val="uk-UA"/>
        </w:rPr>
        <w:t xml:space="preserve">У найпростіших аналогових </w:t>
      </w:r>
      <w:r>
        <w:rPr>
          <w:rFonts w:ascii="Times New Roman" w:hAnsi="Times New Roman" w:cs="Times New Roman"/>
          <w:sz w:val="28"/>
          <w:szCs w:val="28"/>
          <w:lang w:val="uk-UA"/>
        </w:rPr>
        <w:t>серводвигунах</w:t>
      </w:r>
      <w:r w:rsidRPr="003F2727">
        <w:rPr>
          <w:rFonts w:ascii="Times New Roman" w:hAnsi="Times New Roman" w:cs="Times New Roman"/>
          <w:sz w:val="28"/>
          <w:szCs w:val="28"/>
          <w:lang w:val="uk-UA"/>
        </w:rPr>
        <w:t xml:space="preserve"> кут задається тривалістю імпульсів з певною частотою, в більш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кращих </w:t>
      </w:r>
      <w:r w:rsidRPr="003F2727">
        <w:rPr>
          <w:rFonts w:ascii="Times New Roman" w:hAnsi="Times New Roman" w:cs="Times New Roman"/>
          <w:sz w:val="28"/>
          <w:szCs w:val="28"/>
          <w:lang w:val="uk-UA"/>
        </w:rPr>
        <w:t>використовується протокол I2C (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ожна </w:t>
      </w:r>
      <w:r w:rsidRPr="003F2727">
        <w:rPr>
          <w:rFonts w:ascii="Times New Roman" w:hAnsi="Times New Roman" w:cs="Times New Roman"/>
          <w:sz w:val="28"/>
          <w:szCs w:val="28"/>
          <w:lang w:val="uk-UA"/>
        </w:rPr>
        <w:t xml:space="preserve"> положення поточний дізнатися</w:t>
      </w:r>
      <w:r>
        <w:rPr>
          <w:rFonts w:ascii="Times New Roman" w:hAnsi="Times New Roman" w:cs="Times New Roman"/>
          <w:sz w:val="28"/>
          <w:szCs w:val="28"/>
          <w:lang w:val="uk-UA"/>
        </w:rPr>
        <w:t>, можна і навантаження поточне</w:t>
      </w:r>
      <w:r w:rsidRPr="003F2727">
        <w:rPr>
          <w:rFonts w:ascii="Times New Roman" w:hAnsi="Times New Roman" w:cs="Times New Roman"/>
          <w:sz w:val="28"/>
          <w:szCs w:val="28"/>
          <w:lang w:val="uk-UA"/>
        </w:rPr>
        <w:t xml:space="preserve"> дізнатися і швидкість руху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В використаних серводвигунах у лабораторному стенді використовуються прості серводвигуни керування яких виконується при зміні тривалості імпульсів. Але для того щоб дізнаватись поточне положення валу для алгоритмів керуванн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иведен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воротній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в</w:t>
      </w:r>
      <w:proofErr w:type="spellEnd"/>
      <w:r w:rsidRPr="00E46B6B">
        <w:rPr>
          <w:rFonts w:ascii="Times New Roman" w:hAnsi="Times New Roman" w:cs="Times New Roman"/>
          <w:sz w:val="28"/>
          <w:szCs w:val="28"/>
        </w:rPr>
        <w:t>’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язок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 змінного резистора яких находиться в середині серводвигуна.</w:t>
      </w:r>
    </w:p>
    <w:p w:rsidR="00672FEB" w:rsidRDefault="00672FEB" w:rsidP="00F92107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роботи було обрано 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серводвигу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 такими технічними параметрами 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які п</w:t>
      </w:r>
      <w:r>
        <w:rPr>
          <w:rFonts w:ascii="Times New Roman" w:hAnsi="Times New Roman" w:cs="Times New Roman"/>
          <w:sz w:val="28"/>
          <w:szCs w:val="28"/>
          <w:lang w:val="uk-UA"/>
        </w:rPr>
        <w:t>риведе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ні у Таблиці 1.</w:t>
      </w:r>
    </w:p>
    <w:p w:rsidR="00672FEB" w:rsidRDefault="00672FEB" w:rsidP="00672FEB">
      <w:pPr>
        <w:spacing w:line="360" w:lineRule="auto"/>
        <w:ind w:firstLine="851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блиця 1. Параметри серводвигуна </w:t>
      </w:r>
      <w:r w:rsidRPr="002621DE">
        <w:rPr>
          <w:rFonts w:ascii="Times New Roman" w:hAnsi="Times New Roman" w:cs="Times New Roman"/>
          <w:sz w:val="28"/>
          <w:szCs w:val="28"/>
          <w:lang w:val="uk-UA"/>
        </w:rPr>
        <w:t>RDS3115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464"/>
        <w:gridCol w:w="3260"/>
      </w:tblGrid>
      <w:tr w:rsidR="00672FEB" w:rsidTr="00716F30">
        <w:trPr>
          <w:jc w:val="center"/>
        </w:trPr>
        <w:tc>
          <w:tcPr>
            <w:tcW w:w="2464" w:type="dxa"/>
            <w:vAlign w:val="bottom"/>
          </w:tcPr>
          <w:p w:rsidR="00672FEB" w:rsidRPr="00BC73CE" w:rsidRDefault="00672FEB" w:rsidP="00716F30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C73C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зміри(</w:t>
            </w:r>
            <w:proofErr w:type="spellStart"/>
            <w:r w:rsidRPr="00BC73C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хШхГ</w:t>
            </w:r>
            <w:proofErr w:type="spellEnd"/>
            <w:r w:rsidRPr="00BC73C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3260" w:type="dxa"/>
            <w:vAlign w:val="center"/>
          </w:tcPr>
          <w:p w:rsidR="00672FEB" w:rsidRPr="006C42A0" w:rsidRDefault="00672FEB" w:rsidP="00716F30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40</w:t>
            </w:r>
            <w:r w:rsidR="006C42A0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>см</w:t>
            </w: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*20</w:t>
            </w:r>
            <w:r w:rsidR="006C42A0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>см</w:t>
            </w: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*40.5</w:t>
            </w:r>
            <w:r w:rsidR="006C42A0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>см</w:t>
            </w:r>
          </w:p>
        </w:tc>
      </w:tr>
      <w:tr w:rsidR="00672FEB" w:rsidTr="00716F30">
        <w:trPr>
          <w:jc w:val="center"/>
        </w:trPr>
        <w:tc>
          <w:tcPr>
            <w:tcW w:w="2464" w:type="dxa"/>
            <w:vAlign w:val="bottom"/>
          </w:tcPr>
          <w:p w:rsidR="00672FEB" w:rsidRPr="00BC73CE" w:rsidRDefault="00672FEB" w:rsidP="00716F30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C73C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са</w:t>
            </w:r>
          </w:p>
        </w:tc>
        <w:tc>
          <w:tcPr>
            <w:tcW w:w="3260" w:type="dxa"/>
            <w:vAlign w:val="center"/>
          </w:tcPr>
          <w:p w:rsidR="00672FEB" w:rsidRPr="00BC73CE" w:rsidRDefault="00672FEB" w:rsidP="00716F30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C73C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 г.</w:t>
            </w:r>
          </w:p>
        </w:tc>
      </w:tr>
      <w:tr w:rsidR="00672FEB" w:rsidTr="00716F30">
        <w:trPr>
          <w:jc w:val="center"/>
        </w:trPr>
        <w:tc>
          <w:tcPr>
            <w:tcW w:w="2464" w:type="dxa"/>
            <w:vAlign w:val="bottom"/>
          </w:tcPr>
          <w:p w:rsidR="00672FEB" w:rsidRPr="00BC73CE" w:rsidRDefault="00672FEB" w:rsidP="00716F30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C73C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Швидкість</w:t>
            </w:r>
          </w:p>
        </w:tc>
        <w:tc>
          <w:tcPr>
            <w:tcW w:w="3260" w:type="dxa"/>
            <w:vAlign w:val="center"/>
          </w:tcPr>
          <w:p w:rsidR="00672FEB" w:rsidRPr="00BC73CE" w:rsidRDefault="00672FEB" w:rsidP="00716F30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0.16</w:t>
            </w: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 xml:space="preserve"> </w:t>
            </w:r>
            <w:proofErr w:type="spellStart"/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>сек</w:t>
            </w:r>
            <w:proofErr w:type="spellEnd"/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/60</w:t>
            </w: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vertAlign w:val="superscript"/>
                <w:lang w:val="uk-UA"/>
              </w:rPr>
              <w:t>о</w:t>
            </w:r>
          </w:p>
        </w:tc>
      </w:tr>
      <w:tr w:rsidR="00672FEB" w:rsidTr="00716F30">
        <w:trPr>
          <w:jc w:val="center"/>
        </w:trPr>
        <w:tc>
          <w:tcPr>
            <w:tcW w:w="2464" w:type="dxa"/>
            <w:vAlign w:val="bottom"/>
          </w:tcPr>
          <w:p w:rsidR="00672FEB" w:rsidRPr="00BC73CE" w:rsidRDefault="00672FEB" w:rsidP="00716F30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C73C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омент</w:t>
            </w:r>
          </w:p>
        </w:tc>
        <w:tc>
          <w:tcPr>
            <w:tcW w:w="3260" w:type="dxa"/>
            <w:vAlign w:val="center"/>
          </w:tcPr>
          <w:p w:rsidR="00672FEB" w:rsidRPr="00BC73CE" w:rsidRDefault="00672FEB" w:rsidP="00716F30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</w:pP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15</w:t>
            </w: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 xml:space="preserve"> кг</w:t>
            </w: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/</w:t>
            </w: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>см</w:t>
            </w:r>
          </w:p>
        </w:tc>
      </w:tr>
      <w:tr w:rsidR="00672FEB" w:rsidTr="00716F30">
        <w:trPr>
          <w:jc w:val="center"/>
        </w:trPr>
        <w:tc>
          <w:tcPr>
            <w:tcW w:w="2464" w:type="dxa"/>
            <w:vAlign w:val="bottom"/>
          </w:tcPr>
          <w:p w:rsidR="00672FEB" w:rsidRPr="00BC73CE" w:rsidRDefault="00672FEB" w:rsidP="00716F30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C73C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едуктор</w:t>
            </w:r>
          </w:p>
        </w:tc>
        <w:tc>
          <w:tcPr>
            <w:tcW w:w="3260" w:type="dxa"/>
            <w:vAlign w:val="center"/>
          </w:tcPr>
          <w:p w:rsidR="00672FEB" w:rsidRPr="00BC73CE" w:rsidRDefault="00672FEB" w:rsidP="00716F30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</w:pP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>Метал</w:t>
            </w:r>
          </w:p>
        </w:tc>
      </w:tr>
      <w:tr w:rsidR="00672FEB" w:rsidTr="00716F30">
        <w:trPr>
          <w:jc w:val="center"/>
        </w:trPr>
        <w:tc>
          <w:tcPr>
            <w:tcW w:w="2464" w:type="dxa"/>
            <w:vAlign w:val="bottom"/>
          </w:tcPr>
          <w:p w:rsidR="00672FEB" w:rsidRPr="00BC73CE" w:rsidRDefault="00672FEB" w:rsidP="00716F30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ксимальний кут повороту</w:t>
            </w:r>
          </w:p>
        </w:tc>
        <w:tc>
          <w:tcPr>
            <w:tcW w:w="3260" w:type="dxa"/>
            <w:vAlign w:val="center"/>
          </w:tcPr>
          <w:p w:rsidR="00672FEB" w:rsidRPr="00BC73CE" w:rsidRDefault="00672FEB" w:rsidP="00716F30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vertAlign w:val="superscript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>180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vertAlign w:val="superscript"/>
                <w:lang w:val="uk-UA"/>
              </w:rPr>
              <w:t>о</w:t>
            </w:r>
          </w:p>
        </w:tc>
      </w:tr>
    </w:tbl>
    <w:p w:rsidR="00672FEB" w:rsidRDefault="00672FEB" w:rsidP="00672FEB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72FEB" w:rsidRDefault="00672FEB" w:rsidP="00F92107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керування кутом повороту </w:t>
      </w:r>
      <w:r w:rsidRPr="002621DE">
        <w:rPr>
          <w:rFonts w:ascii="Times New Roman" w:hAnsi="Times New Roman" w:cs="Times New Roman"/>
          <w:sz w:val="28"/>
          <w:szCs w:val="28"/>
          <w:lang w:val="uk-UA"/>
        </w:rPr>
        <w:t>RDS3115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трібно задавати і утримувати сигнал відповідної тривалості. Кут 0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дповідає тривалості імпульсу 240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кс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кут 180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дповідає тривалість 2400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кс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 xml:space="preserve"> Система керування створює такі затримки і у</w:t>
      </w:r>
      <w:r w:rsidR="00464658">
        <w:rPr>
          <w:rFonts w:ascii="Times New Roman" w:hAnsi="Times New Roman" w:cs="Times New Roman"/>
          <w:sz w:val="28"/>
          <w:szCs w:val="28"/>
          <w:lang w:val="uk-UA"/>
        </w:rPr>
        <w:t>тримує ї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х доки не прийде нове завдання.</w:t>
      </w:r>
    </w:p>
    <w:p w:rsidR="00F92107" w:rsidRDefault="00F92107" w:rsidP="00F92107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 структурній схеми було зроблено стенд який складається з маніпулятора, контролера керування, блока живлення</w:t>
      </w:r>
      <w:r w:rsidR="00005988">
        <w:rPr>
          <w:rFonts w:ascii="Times New Roman" w:hAnsi="Times New Roman" w:cs="Times New Roman"/>
          <w:sz w:val="28"/>
          <w:szCs w:val="28"/>
          <w:lang w:val="uk-UA"/>
        </w:rPr>
        <w:t xml:space="preserve"> на 5В с максимальним током 3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Вигляд </w:t>
      </w:r>
      <w:r w:rsidR="00005988">
        <w:rPr>
          <w:rFonts w:ascii="Times New Roman" w:hAnsi="Times New Roman" w:cs="Times New Roman"/>
          <w:sz w:val="28"/>
          <w:szCs w:val="28"/>
          <w:lang w:val="uk-UA"/>
        </w:rPr>
        <w:t>стенд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ожна побачити на Рис. 3.</w:t>
      </w:r>
    </w:p>
    <w:p w:rsidR="00005988" w:rsidRPr="00005988" w:rsidRDefault="00005988" w:rsidP="00005988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латою керування було обрано контролер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rduino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 Ця плата дозволяє в короткі строки створювати</w:t>
      </w:r>
      <w:r w:rsidR="00464658">
        <w:rPr>
          <w:rFonts w:ascii="Times New Roman" w:hAnsi="Times New Roman" w:cs="Times New Roman"/>
          <w:sz w:val="28"/>
          <w:szCs w:val="28"/>
          <w:lang w:val="uk-UA"/>
        </w:rPr>
        <w:t xml:space="preserve"> на основі </w:t>
      </w:r>
      <w:proofErr w:type="spellStart"/>
      <w:r w:rsidR="00464658">
        <w:rPr>
          <w:rFonts w:ascii="Times New Roman" w:hAnsi="Times New Roman" w:cs="Times New Roman"/>
          <w:sz w:val="28"/>
          <w:szCs w:val="28"/>
          <w:lang w:val="uk-UA"/>
        </w:rPr>
        <w:t>мікроконтрол</w:t>
      </w:r>
      <w:r>
        <w:rPr>
          <w:rFonts w:ascii="Times New Roman" w:hAnsi="Times New Roman" w:cs="Times New Roman"/>
          <w:sz w:val="28"/>
          <w:szCs w:val="28"/>
          <w:lang w:val="uk-UA"/>
        </w:rPr>
        <w:t>ер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Tmega328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хеми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автоматики за допомогою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фреймворк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rduino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і пакету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rduino</w:t>
      </w:r>
      <w:proofErr w:type="spellEnd"/>
      <w:r w:rsidRPr="00E46B6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DE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Плата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використана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проект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00598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05988">
        <w:rPr>
          <w:rFonts w:ascii="Times New Roman" w:hAnsi="Times New Roman" w:cs="Times New Roman"/>
          <w:sz w:val="28"/>
          <w:szCs w:val="28"/>
          <w:lang w:val="en-US"/>
        </w:rPr>
        <w:t>показана</w:t>
      </w:r>
      <w:proofErr w:type="spellEnd"/>
      <w:r w:rsidRPr="0000598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05988">
        <w:rPr>
          <w:rFonts w:ascii="Times New Roman" w:hAnsi="Times New Roman" w:cs="Times New Roman"/>
          <w:sz w:val="28"/>
          <w:szCs w:val="28"/>
          <w:lang w:val="en-US"/>
        </w:rPr>
        <w:t>на</w:t>
      </w:r>
      <w:proofErr w:type="spellEnd"/>
      <w:r w:rsidRPr="00005988">
        <w:rPr>
          <w:rFonts w:ascii="Times New Roman" w:hAnsi="Times New Roman" w:cs="Times New Roman"/>
          <w:sz w:val="28"/>
          <w:szCs w:val="28"/>
          <w:lang w:val="en-US"/>
        </w:rPr>
        <w:t xml:space="preserve"> Рис.4</w:t>
      </w:r>
    </w:p>
    <w:p w:rsidR="00005988" w:rsidRDefault="00005988" w:rsidP="00731763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05988" w:rsidRDefault="00005988" w:rsidP="00731763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05988" w:rsidRDefault="00005988" w:rsidP="00005988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E4FD242" wp14:editId="7741F861">
            <wp:extent cx="4067175" cy="3050276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0297.JP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1488" cy="3053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5988" w:rsidRDefault="00005988" w:rsidP="00005988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3. Маніпулятор на платформі з робочим органом </w:t>
      </w:r>
    </w:p>
    <w:p w:rsidR="00ED3355" w:rsidRPr="00120B0B" w:rsidRDefault="00ED3355" w:rsidP="00731763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ула проведена</w:t>
      </w:r>
      <w:r w:rsidR="00005988">
        <w:rPr>
          <w:rFonts w:ascii="Times New Roman" w:hAnsi="Times New Roman" w:cs="Times New Roman"/>
          <w:sz w:val="28"/>
          <w:szCs w:val="28"/>
          <w:lang w:val="uk-UA"/>
        </w:rPr>
        <w:t xml:space="preserve"> перевірка роботи при різних за</w:t>
      </w:r>
      <w:r>
        <w:rPr>
          <w:rFonts w:ascii="Times New Roman" w:hAnsi="Times New Roman" w:cs="Times New Roman"/>
          <w:sz w:val="28"/>
          <w:szCs w:val="28"/>
          <w:lang w:val="uk-UA"/>
        </w:rPr>
        <w:t>дан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их траєкторія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ніпулятора без використання зворотних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в</w:t>
      </w:r>
      <w:proofErr w:type="spellEnd"/>
      <w:r w:rsidRPr="00E46B6B">
        <w:rPr>
          <w:rFonts w:ascii="Times New Roman" w:hAnsi="Times New Roman" w:cs="Times New Roman"/>
          <w:sz w:val="28"/>
          <w:szCs w:val="28"/>
        </w:rPr>
        <w:t>’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язкі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 xml:space="preserve">Отримані результати відрізнялись від заданих. Ця різниця утворюється в наслідок того, що серводвигуни під навантаженням відпрацьовують кут з різною швидкодією. </w:t>
      </w:r>
      <w:r w:rsidR="0051463E">
        <w:rPr>
          <w:rFonts w:ascii="Times New Roman" w:hAnsi="Times New Roman" w:cs="Times New Roman"/>
          <w:sz w:val="28"/>
          <w:szCs w:val="28"/>
          <w:lang w:val="uk-UA"/>
        </w:rPr>
        <w:t xml:space="preserve">З використанням зворотних </w:t>
      </w:r>
      <w:proofErr w:type="spellStart"/>
      <w:r w:rsidR="0051463E">
        <w:rPr>
          <w:rFonts w:ascii="Times New Roman" w:hAnsi="Times New Roman" w:cs="Times New Roman"/>
          <w:sz w:val="28"/>
          <w:szCs w:val="28"/>
          <w:lang w:val="uk-UA"/>
        </w:rPr>
        <w:t>зв</w:t>
      </w:r>
      <w:proofErr w:type="spellEnd"/>
      <w:r w:rsidR="0051463E" w:rsidRPr="00E46B6B">
        <w:rPr>
          <w:rFonts w:ascii="Times New Roman" w:hAnsi="Times New Roman" w:cs="Times New Roman"/>
          <w:sz w:val="28"/>
          <w:szCs w:val="28"/>
        </w:rPr>
        <w:t>’</w:t>
      </w:r>
      <w:proofErr w:type="spellStart"/>
      <w:r w:rsidR="0051463E">
        <w:rPr>
          <w:rFonts w:ascii="Times New Roman" w:hAnsi="Times New Roman" w:cs="Times New Roman"/>
          <w:sz w:val="28"/>
          <w:szCs w:val="28"/>
          <w:lang w:val="uk-UA"/>
        </w:rPr>
        <w:t>язків</w:t>
      </w:r>
      <w:proofErr w:type="spellEnd"/>
      <w:r w:rsidR="005146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5988">
        <w:rPr>
          <w:rFonts w:ascii="Times New Roman" w:hAnsi="Times New Roman" w:cs="Times New Roman"/>
          <w:sz w:val="28"/>
          <w:szCs w:val="28"/>
          <w:lang w:val="uk-UA"/>
        </w:rPr>
        <w:t>програ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 xml:space="preserve">ма керування знімала значення кута з внутрішнього резистора і чекала поки кут не </w:t>
      </w:r>
      <w:proofErr w:type="spellStart"/>
      <w:r w:rsidR="00F92107">
        <w:rPr>
          <w:rFonts w:ascii="Times New Roman" w:hAnsi="Times New Roman" w:cs="Times New Roman"/>
          <w:sz w:val="28"/>
          <w:szCs w:val="28"/>
          <w:lang w:val="uk-UA"/>
        </w:rPr>
        <w:t>дойде</w:t>
      </w:r>
      <w:proofErr w:type="spellEnd"/>
      <w:r w:rsidR="00F92107">
        <w:rPr>
          <w:rFonts w:ascii="Times New Roman" w:hAnsi="Times New Roman" w:cs="Times New Roman"/>
          <w:sz w:val="28"/>
          <w:szCs w:val="28"/>
          <w:lang w:val="uk-UA"/>
        </w:rPr>
        <w:t xml:space="preserve"> до заданого, після чого давалось наступне значення.</w:t>
      </w:r>
      <w:r w:rsidR="00120B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20B0B">
        <w:rPr>
          <w:rFonts w:ascii="Times New Roman" w:hAnsi="Times New Roman" w:cs="Times New Roman"/>
          <w:sz w:val="28"/>
          <w:szCs w:val="28"/>
          <w:lang w:val="uk-UA"/>
        </w:rPr>
        <w:t>Програма представлена в Додатку В.</w:t>
      </w:r>
    </w:p>
    <w:p w:rsidR="00DD3341" w:rsidRDefault="00DD3341" w:rsidP="00DD3341">
      <w:pPr>
        <w:spacing w:line="360" w:lineRule="auto"/>
        <w:ind w:firstLine="851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902494" cy="3502342"/>
            <wp:effectExtent l="4762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duinoUnoFront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906509" cy="3507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341" w:rsidRPr="00DD3341" w:rsidRDefault="00DD3341" w:rsidP="00DD3341">
      <w:pPr>
        <w:spacing w:line="360" w:lineRule="auto"/>
        <w:ind w:firstLine="851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4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лат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rduin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ротипування</w:t>
      </w:r>
      <w:proofErr w:type="spellEnd"/>
    </w:p>
    <w:p w:rsidR="00DD3341" w:rsidRPr="00DD3341" w:rsidRDefault="00DD3341" w:rsidP="00DD3341">
      <w:pPr>
        <w:spacing w:line="360" w:lineRule="auto"/>
        <w:ind w:firstLine="851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DD3341" w:rsidRDefault="00846DA9" w:rsidP="00846DA9">
      <w:pPr>
        <w:spacing w:line="360" w:lineRule="auto"/>
        <w:contextualSpacing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949476" cy="45339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9476" cy="453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6DA9" w:rsidRPr="00846DA9" w:rsidRDefault="00846DA9" w:rsidP="00846DA9">
      <w:pPr>
        <w:spacing w:line="360" w:lineRule="auto"/>
        <w:ind w:firstLine="851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5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хема підключень</w:t>
      </w:r>
    </w:p>
    <w:p w:rsidR="00846DA9" w:rsidRPr="00B12961" w:rsidRDefault="00846DA9" w:rsidP="00B12961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6DA9">
        <w:rPr>
          <w:rFonts w:ascii="Times New Roman" w:hAnsi="Times New Roman" w:cs="Times New Roman"/>
          <w:sz w:val="28"/>
          <w:szCs w:val="28"/>
          <w:lang w:val="uk-UA"/>
        </w:rPr>
        <w:tab/>
        <w:t>Як можна бачити з Рис. 5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ожливо швидко підключати зовнішні пристрої 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бистр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исати і налагоджувати програмни</w:t>
      </w:r>
      <w:r w:rsidR="00B12961">
        <w:rPr>
          <w:rFonts w:ascii="Times New Roman" w:hAnsi="Times New Roman" w:cs="Times New Roman"/>
          <w:sz w:val="28"/>
          <w:szCs w:val="28"/>
          <w:lang w:val="uk-UA"/>
        </w:rPr>
        <w:t>й код який наведено в Додатку В.</w:t>
      </w:r>
      <w:bookmarkStart w:id="0" w:name="_GoBack"/>
      <w:bookmarkEnd w:id="0"/>
    </w:p>
    <w:p w:rsidR="00A80B7D" w:rsidRPr="00A80B7D" w:rsidRDefault="00A80B7D" w:rsidP="00A80B7D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80B7D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ИСНОВКИ</w:t>
      </w:r>
    </w:p>
    <w:p w:rsidR="00DD3341" w:rsidRDefault="00A80B7D" w:rsidP="00A80B7D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80B7D">
        <w:rPr>
          <w:rFonts w:ascii="Times New Roman" w:hAnsi="Times New Roman" w:cs="Times New Roman"/>
          <w:sz w:val="28"/>
          <w:szCs w:val="28"/>
          <w:lang w:val="uk-UA"/>
        </w:rPr>
        <w:t xml:space="preserve">Таким чином було проведено ознайомлення та отримано досвід в </w:t>
      </w:r>
      <w:r w:rsidR="004E1E73">
        <w:rPr>
          <w:rFonts w:ascii="Times New Roman" w:hAnsi="Times New Roman" w:cs="Times New Roman"/>
          <w:sz w:val="28"/>
          <w:szCs w:val="28"/>
          <w:lang w:val="uk-UA"/>
        </w:rPr>
        <w:t xml:space="preserve">розробки робототехніки  </w:t>
      </w:r>
      <w:r w:rsidR="007853A0">
        <w:rPr>
          <w:rFonts w:ascii="Times New Roman" w:hAnsi="Times New Roman" w:cs="Times New Roman"/>
          <w:sz w:val="28"/>
          <w:szCs w:val="28"/>
          <w:lang w:val="uk-UA"/>
        </w:rPr>
        <w:t xml:space="preserve">з використанням різноманітних сучасних програмних та апаратних комплексів, розробка свого маніпулятора і написання програм для керування ним з використанням теорії з курсу </w:t>
      </w:r>
      <w:r w:rsidR="005D611C">
        <w:rPr>
          <w:rFonts w:ascii="Times New Roman" w:hAnsi="Times New Roman" w:cs="Times New Roman"/>
          <w:sz w:val="28"/>
          <w:szCs w:val="28"/>
          <w:lang w:val="uk-UA"/>
        </w:rPr>
        <w:t xml:space="preserve">«Теорія </w:t>
      </w:r>
      <w:proofErr w:type="spellStart"/>
      <w:r w:rsidR="005D611C">
        <w:rPr>
          <w:rFonts w:ascii="Times New Roman" w:hAnsi="Times New Roman" w:cs="Times New Roman"/>
          <w:sz w:val="28"/>
          <w:szCs w:val="28"/>
          <w:lang w:val="uk-UA"/>
        </w:rPr>
        <w:t>мехатронних</w:t>
      </w:r>
      <w:proofErr w:type="spellEnd"/>
      <w:r w:rsidR="005D611C">
        <w:rPr>
          <w:rFonts w:ascii="Times New Roman" w:hAnsi="Times New Roman" w:cs="Times New Roman"/>
          <w:sz w:val="28"/>
          <w:szCs w:val="28"/>
          <w:lang w:val="uk-UA"/>
        </w:rPr>
        <w:t xml:space="preserve"> систем-2»</w:t>
      </w:r>
      <w:r w:rsidR="007853A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64658" w:rsidRDefault="00464658" w:rsidP="00A80B7D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тестуванні стенду с використанням зворотних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в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’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язк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A6BE2">
        <w:rPr>
          <w:rFonts w:ascii="Times New Roman" w:hAnsi="Times New Roman" w:cs="Times New Roman"/>
          <w:sz w:val="28"/>
          <w:szCs w:val="28"/>
          <w:lang w:val="uk-UA"/>
        </w:rPr>
        <w:t xml:space="preserve">результати стали кращі чим без них, але не ідеальні. Такі результати </w:t>
      </w:r>
      <w:proofErr w:type="spellStart"/>
      <w:r w:rsidR="005A6BE2">
        <w:rPr>
          <w:rFonts w:ascii="Times New Roman" w:hAnsi="Times New Roman" w:cs="Times New Roman"/>
          <w:sz w:val="28"/>
          <w:szCs w:val="28"/>
          <w:lang w:val="uk-UA"/>
        </w:rPr>
        <w:t>пов</w:t>
      </w:r>
      <w:proofErr w:type="spellEnd"/>
      <w:r w:rsidR="005A6BE2">
        <w:rPr>
          <w:rFonts w:ascii="Times New Roman" w:hAnsi="Times New Roman" w:cs="Times New Roman"/>
          <w:sz w:val="28"/>
          <w:szCs w:val="28"/>
          <w:lang w:val="en-US"/>
        </w:rPr>
        <w:t>’</w:t>
      </w:r>
      <w:proofErr w:type="spellStart"/>
      <w:r w:rsidR="005A6BE2">
        <w:rPr>
          <w:rFonts w:ascii="Times New Roman" w:hAnsi="Times New Roman" w:cs="Times New Roman"/>
          <w:sz w:val="28"/>
          <w:szCs w:val="28"/>
          <w:lang w:val="uk-UA"/>
        </w:rPr>
        <w:t>язані</w:t>
      </w:r>
      <w:proofErr w:type="spellEnd"/>
      <w:r w:rsidR="005A6BE2">
        <w:rPr>
          <w:rFonts w:ascii="Times New Roman" w:hAnsi="Times New Roman" w:cs="Times New Roman"/>
          <w:sz w:val="28"/>
          <w:szCs w:val="28"/>
          <w:lang w:val="uk-UA"/>
        </w:rPr>
        <w:t xml:space="preserve"> з тим, що дискретність серводвигунів складає 1</w:t>
      </w:r>
      <w:r w:rsidR="005A6BE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="005A6BE2">
        <w:rPr>
          <w:rFonts w:ascii="Times New Roman" w:hAnsi="Times New Roman" w:cs="Times New Roman"/>
          <w:sz w:val="28"/>
          <w:szCs w:val="28"/>
          <w:lang w:val="uk-UA"/>
        </w:rPr>
        <w:t>, це створює при довжині ланок 15 см, неточність, якщо наприклад маніпулятор стоїть вертикально то дискретність  положення робочого органу при зміні кута</w:t>
      </w:r>
      <w:r w:rsidR="005A6BE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A6BE2">
        <w:rPr>
          <w:rFonts w:ascii="Times New Roman" w:hAnsi="Times New Roman" w:cs="Times New Roman"/>
          <w:sz w:val="28"/>
          <w:szCs w:val="28"/>
          <w:lang w:val="uk-UA"/>
        </w:rPr>
        <w:t xml:space="preserve"> ±1</w:t>
      </w:r>
      <w:r w:rsidR="005A6BE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="005A6BE2">
        <w:rPr>
          <w:rFonts w:ascii="Times New Roman" w:hAnsi="Times New Roman" w:cs="Times New Roman"/>
          <w:sz w:val="28"/>
          <w:szCs w:val="28"/>
          <w:lang w:val="uk-UA"/>
        </w:rPr>
        <w:t xml:space="preserve"> ставить </w:t>
      </w:r>
      <w:r w:rsidR="005A6BE2">
        <w:rPr>
          <w:rFonts w:ascii="Times New Roman" w:hAnsi="Times New Roman" w:cs="Times New Roman"/>
          <w:sz w:val="28"/>
          <w:szCs w:val="28"/>
          <w:lang w:val="en-US"/>
        </w:rPr>
        <w:t>~0.5</w:t>
      </w:r>
      <w:r w:rsidR="005A6BE2">
        <w:rPr>
          <w:rFonts w:ascii="Times New Roman" w:hAnsi="Times New Roman" w:cs="Times New Roman"/>
          <w:sz w:val="28"/>
          <w:szCs w:val="28"/>
          <w:lang w:val="uk-UA"/>
        </w:rPr>
        <w:t xml:space="preserve"> см</w:t>
      </w:r>
      <w:r w:rsidR="005A6BE2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5A6BE2">
        <w:rPr>
          <w:rFonts w:ascii="Times New Roman" w:hAnsi="Times New Roman" w:cs="Times New Roman"/>
          <w:sz w:val="28"/>
          <w:szCs w:val="28"/>
          <w:lang w:val="uk-UA"/>
        </w:rPr>
        <w:t xml:space="preserve"> Також треба враховувати люфти у редукторах серводвигунів. В використаних серводвигунах положення визначається за допомогою резистора змінного тому при пульсації напруги яку створює імпульсний блок живлення та зміні температури навколишнього середовища напруга знята з реостата може не відповідати номінальній для кута в якому встановлений серводвигун.</w:t>
      </w:r>
    </w:p>
    <w:p w:rsidR="00A80B7D" w:rsidRDefault="008A004B" w:rsidP="006C42A0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нана робота дає заставу до  написання бака</w:t>
      </w:r>
      <w:r w:rsidR="006C42A0">
        <w:rPr>
          <w:rFonts w:ascii="Times New Roman" w:hAnsi="Times New Roman" w:cs="Times New Roman"/>
          <w:sz w:val="28"/>
          <w:szCs w:val="28"/>
          <w:lang w:val="uk-UA"/>
        </w:rPr>
        <w:t xml:space="preserve">лаврської роботи та подальшої модернізації тестового стенду до </w:t>
      </w:r>
      <w:r w:rsidR="004E1E73">
        <w:rPr>
          <w:rFonts w:ascii="Times New Roman" w:hAnsi="Times New Roman" w:cs="Times New Roman"/>
          <w:sz w:val="28"/>
          <w:szCs w:val="28"/>
          <w:lang w:val="uk-UA"/>
        </w:rPr>
        <w:t>лабораторного</w:t>
      </w:r>
      <w:r w:rsidR="007853A0">
        <w:rPr>
          <w:rFonts w:ascii="Times New Roman" w:hAnsi="Times New Roman" w:cs="Times New Roman"/>
          <w:sz w:val="28"/>
          <w:szCs w:val="28"/>
          <w:lang w:val="uk-UA"/>
        </w:rPr>
        <w:t xml:space="preserve"> стенд</w:t>
      </w:r>
      <w:r w:rsidR="004E1E73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7853A0">
        <w:rPr>
          <w:rFonts w:ascii="Times New Roman" w:hAnsi="Times New Roman" w:cs="Times New Roman"/>
          <w:sz w:val="28"/>
          <w:szCs w:val="28"/>
          <w:lang w:val="uk-UA"/>
        </w:rPr>
        <w:t xml:space="preserve"> для проходження практики студентів по курсу </w:t>
      </w:r>
      <w:r w:rsidR="005D611C">
        <w:rPr>
          <w:rFonts w:ascii="Times New Roman" w:hAnsi="Times New Roman" w:cs="Times New Roman"/>
          <w:sz w:val="28"/>
          <w:szCs w:val="28"/>
          <w:lang w:val="uk-UA"/>
        </w:rPr>
        <w:t xml:space="preserve">«Теорія </w:t>
      </w:r>
      <w:proofErr w:type="spellStart"/>
      <w:r w:rsidR="005D611C">
        <w:rPr>
          <w:rFonts w:ascii="Times New Roman" w:hAnsi="Times New Roman" w:cs="Times New Roman"/>
          <w:sz w:val="28"/>
          <w:szCs w:val="28"/>
          <w:lang w:val="uk-UA"/>
        </w:rPr>
        <w:t>мехатронних</w:t>
      </w:r>
      <w:proofErr w:type="spellEnd"/>
      <w:r w:rsidR="005D611C">
        <w:rPr>
          <w:rFonts w:ascii="Times New Roman" w:hAnsi="Times New Roman" w:cs="Times New Roman"/>
          <w:sz w:val="28"/>
          <w:szCs w:val="28"/>
          <w:lang w:val="uk-UA"/>
        </w:rPr>
        <w:t xml:space="preserve"> систем-2».</w:t>
      </w: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6C42A0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C42A0" w:rsidRDefault="006C42A0" w:rsidP="006C42A0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11120" w:rsidRDefault="00311120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11120" w:rsidRDefault="00311120" w:rsidP="00311120">
      <w:pPr>
        <w:spacing w:line="360" w:lineRule="auto"/>
        <w:ind w:firstLine="708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1112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ЛІТЕРАТУРА</w:t>
      </w:r>
    </w:p>
    <w:p w:rsidR="00311120" w:rsidRDefault="00311120" w:rsidP="00311120">
      <w:pPr>
        <w:pStyle w:val="ac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етодичні вказівки до курсу «Теорі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ехатронн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истем-2»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Київ, 2013.</w:t>
      </w:r>
    </w:p>
    <w:p w:rsidR="00311120" w:rsidRPr="00311120" w:rsidRDefault="00C229C9" w:rsidP="00311120">
      <w:pPr>
        <w:pStyle w:val="ac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hyperlink r:id="rId27" w:history="1">
        <w:r w:rsidR="00311120" w:rsidRPr="005F7072">
          <w:rPr>
            <w:rStyle w:val="ad"/>
            <w:rFonts w:ascii="Times New Roman" w:hAnsi="Times New Roman" w:cs="Times New Roman"/>
            <w:sz w:val="28"/>
            <w:szCs w:val="28"/>
            <w:lang w:val="uk-UA"/>
          </w:rPr>
          <w:t>http://www.aliexpress.com/snapshot/6021679416.html</w:t>
        </w:r>
      </w:hyperlink>
      <w:r w:rsidR="003111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11120">
        <w:rPr>
          <w:rFonts w:ascii="Times New Roman" w:hAnsi="Times New Roman" w:cs="Times New Roman"/>
          <w:sz w:val="28"/>
          <w:szCs w:val="28"/>
          <w:lang w:val="en-US"/>
        </w:rPr>
        <w:t>“</w:t>
      </w:r>
      <w:r w:rsidR="00311120" w:rsidRPr="00311120">
        <w:rPr>
          <w:rFonts w:ascii="Times New Roman" w:hAnsi="Times New Roman" w:cs="Times New Roman"/>
          <w:sz w:val="28"/>
          <w:szCs w:val="28"/>
          <w:lang w:val="en-US"/>
        </w:rPr>
        <w:t xml:space="preserve">Original factory RDS3115 Metal gear digital  servo  Robot servo </w:t>
      </w:r>
      <w:proofErr w:type="spellStart"/>
      <w:r w:rsidR="00311120" w:rsidRPr="00311120">
        <w:rPr>
          <w:rFonts w:ascii="Times New Roman" w:hAnsi="Times New Roman" w:cs="Times New Roman"/>
          <w:sz w:val="28"/>
          <w:szCs w:val="28"/>
          <w:lang w:val="en-US"/>
        </w:rPr>
        <w:t>arduino</w:t>
      </w:r>
      <w:proofErr w:type="spellEnd"/>
      <w:r w:rsidR="00311120" w:rsidRPr="00311120">
        <w:rPr>
          <w:rFonts w:ascii="Times New Roman" w:hAnsi="Times New Roman" w:cs="Times New Roman"/>
          <w:sz w:val="28"/>
          <w:szCs w:val="28"/>
          <w:lang w:val="en-US"/>
        </w:rPr>
        <w:t xml:space="preserve"> servo for Robot </w:t>
      </w:r>
      <w:proofErr w:type="spellStart"/>
      <w:r w:rsidR="00311120" w:rsidRPr="00311120">
        <w:rPr>
          <w:rFonts w:ascii="Times New Roman" w:hAnsi="Times New Roman" w:cs="Times New Roman"/>
          <w:sz w:val="28"/>
          <w:szCs w:val="28"/>
          <w:lang w:val="en-US"/>
        </w:rPr>
        <w:t>diy</w:t>
      </w:r>
      <w:proofErr w:type="spellEnd"/>
      <w:r w:rsidR="00311120" w:rsidRPr="00311120">
        <w:rPr>
          <w:rFonts w:ascii="Times New Roman" w:hAnsi="Times New Roman" w:cs="Times New Roman"/>
          <w:sz w:val="28"/>
          <w:szCs w:val="28"/>
          <w:lang w:val="en-US"/>
        </w:rPr>
        <w:t xml:space="preserve"> 15kg/cm</w:t>
      </w:r>
      <w:r w:rsidR="00311120">
        <w:rPr>
          <w:rFonts w:ascii="Times New Roman" w:hAnsi="Times New Roman" w:cs="Times New Roman"/>
          <w:sz w:val="28"/>
          <w:szCs w:val="28"/>
          <w:lang w:val="en-US"/>
        </w:rPr>
        <w:t>”</w:t>
      </w:r>
    </w:p>
    <w:p w:rsidR="00311120" w:rsidRPr="00311120" w:rsidRDefault="00C229C9" w:rsidP="00DE413D">
      <w:pPr>
        <w:pStyle w:val="ac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hyperlink r:id="rId28" w:history="1">
        <w:r w:rsidR="00DE413D" w:rsidRPr="005F7072">
          <w:rPr>
            <w:rStyle w:val="ad"/>
            <w:rFonts w:ascii="Times New Roman" w:hAnsi="Times New Roman" w:cs="Times New Roman"/>
            <w:sz w:val="28"/>
            <w:szCs w:val="28"/>
            <w:lang w:val="uk-UA"/>
          </w:rPr>
          <w:t>http://robocraft.ru/blog/mechanics/240.html</w:t>
        </w:r>
      </w:hyperlink>
      <w:r w:rsidR="00DE41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E413D">
        <w:rPr>
          <w:rFonts w:ascii="Times New Roman" w:hAnsi="Times New Roman" w:cs="Times New Roman"/>
          <w:sz w:val="28"/>
          <w:szCs w:val="28"/>
          <w:lang w:val="en-US"/>
        </w:rPr>
        <w:t>“</w:t>
      </w:r>
      <w:proofErr w:type="spellStart"/>
      <w:r w:rsidR="00DE413D" w:rsidRPr="00DE413D">
        <w:rPr>
          <w:rFonts w:ascii="Times New Roman" w:hAnsi="Times New Roman" w:cs="Times New Roman"/>
          <w:sz w:val="28"/>
          <w:szCs w:val="28"/>
          <w:lang w:val="en-US"/>
        </w:rPr>
        <w:t>Сервы</w:t>
      </w:r>
      <w:proofErr w:type="spellEnd"/>
      <w:r w:rsidR="00DE413D" w:rsidRPr="00DE413D">
        <w:rPr>
          <w:rFonts w:ascii="Times New Roman" w:hAnsi="Times New Roman" w:cs="Times New Roman"/>
          <w:sz w:val="28"/>
          <w:szCs w:val="28"/>
          <w:lang w:val="en-US"/>
        </w:rPr>
        <w:t xml:space="preserve"> / </w:t>
      </w:r>
      <w:proofErr w:type="spellStart"/>
      <w:r w:rsidR="00DE413D" w:rsidRPr="00DE413D">
        <w:rPr>
          <w:rFonts w:ascii="Times New Roman" w:hAnsi="Times New Roman" w:cs="Times New Roman"/>
          <w:sz w:val="28"/>
          <w:szCs w:val="28"/>
          <w:lang w:val="en-US"/>
        </w:rPr>
        <w:t>Механика</w:t>
      </w:r>
      <w:proofErr w:type="spellEnd"/>
      <w:r w:rsidR="00DE413D" w:rsidRPr="00DE413D">
        <w:rPr>
          <w:rFonts w:ascii="Times New Roman" w:hAnsi="Times New Roman" w:cs="Times New Roman"/>
          <w:sz w:val="28"/>
          <w:szCs w:val="28"/>
          <w:lang w:val="en-US"/>
        </w:rPr>
        <w:t xml:space="preserve"> / </w:t>
      </w:r>
      <w:proofErr w:type="spellStart"/>
      <w:r w:rsidR="00DE413D" w:rsidRPr="00DE413D">
        <w:rPr>
          <w:rFonts w:ascii="Times New Roman" w:hAnsi="Times New Roman" w:cs="Times New Roman"/>
          <w:sz w:val="28"/>
          <w:szCs w:val="28"/>
          <w:lang w:val="en-US"/>
        </w:rPr>
        <w:t>RoboCraft</w:t>
      </w:r>
      <w:proofErr w:type="spellEnd"/>
      <w:r w:rsidR="00DE413D">
        <w:rPr>
          <w:rFonts w:ascii="Times New Roman" w:hAnsi="Times New Roman" w:cs="Times New Roman"/>
          <w:sz w:val="28"/>
          <w:szCs w:val="28"/>
          <w:lang w:val="en-US"/>
        </w:rPr>
        <w:t>”</w:t>
      </w: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Додаток</w:t>
      </w:r>
      <w:r w:rsidR="00120B0B">
        <w:rPr>
          <w:rFonts w:ascii="Times New Roman" w:hAnsi="Times New Roman" w:cs="Times New Roman"/>
          <w:b/>
          <w:sz w:val="28"/>
          <w:szCs w:val="28"/>
          <w:lang w:val="en-US"/>
        </w:rPr>
        <w:t xml:space="preserve"> A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Pr="00DD33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ограма симуляції </w:t>
      </w:r>
      <w:proofErr w:type="spellStart"/>
      <w:r w:rsidRPr="00DD3341">
        <w:rPr>
          <w:rFonts w:ascii="Times New Roman" w:hAnsi="Times New Roman" w:cs="Times New Roman"/>
          <w:b/>
          <w:sz w:val="28"/>
          <w:szCs w:val="28"/>
          <w:lang w:val="uk-UA"/>
        </w:rPr>
        <w:t>дволанкового</w:t>
      </w:r>
      <w:proofErr w:type="spellEnd"/>
      <w:r w:rsidRPr="00DD33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ніпулятора</w:t>
      </w:r>
    </w:p>
    <w:p w:rsidR="006C42A0" w:rsidRDefault="006C42A0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……..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>l1 = 150.0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l2 = 150.0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def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deg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a):</w:t>
      </w:r>
    </w:p>
    <w:p w:rsid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return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math.degrees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(a)</w:t>
      </w:r>
    </w:p>
    <w:p w:rsidR="005D611C" w:rsidRP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D611C">
        <w:rPr>
          <w:rFonts w:ascii="Times New Roman" w:hAnsi="Times New Roman" w:cs="Times New Roman"/>
          <w:sz w:val="24"/>
          <w:szCs w:val="24"/>
          <w:lang w:val="uk-UA"/>
        </w:rPr>
        <w:t xml:space="preserve">#розрахунок типових </w:t>
      </w:r>
      <w:r>
        <w:rPr>
          <w:rFonts w:ascii="Times New Roman" w:hAnsi="Times New Roman" w:cs="Times New Roman"/>
          <w:sz w:val="24"/>
          <w:szCs w:val="24"/>
          <w:lang w:val="uk-UA"/>
        </w:rPr>
        <w:t>траєкторій кола та прямокутників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def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circle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x0, y0, r):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x=[x0+r*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math.cos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i*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math.pi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/180)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i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in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range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1, 361, 4)]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y=[y0+r*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math.sin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i*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math.pi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/180) 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i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in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range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1, 361, 4)]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return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(x, y)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def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box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x0, y0, x1, y1):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x=[i*10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i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in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range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math.fabs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(x0)),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math.fabs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x1)))]</w:t>
      </w:r>
    </w:p>
    <w:p w:rsid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y=[y0*10 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i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in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range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math.</w:t>
      </w:r>
      <w:r>
        <w:rPr>
          <w:rFonts w:ascii="Times New Roman" w:hAnsi="Times New Roman" w:cs="Times New Roman"/>
          <w:sz w:val="24"/>
          <w:szCs w:val="24"/>
          <w:lang w:val="uk-UA"/>
        </w:rPr>
        <w:t>fabs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(x0)),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math.fabs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(x1)))]</w:t>
      </w:r>
    </w:p>
    <w:p w:rsid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return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(x, y)</w:t>
      </w:r>
    </w:p>
    <w:p w:rsid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…….</w:t>
      </w:r>
    </w:p>
    <w:p w:rsidR="00F95044" w:rsidRPr="00F95044" w:rsidRDefault="00F95044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   </w:t>
      </w:r>
      <w:r w:rsidRPr="00F95044">
        <w:rPr>
          <w:rFonts w:ascii="Times New Roman" w:hAnsi="Times New Roman" w:cs="Times New Roman"/>
          <w:sz w:val="24"/>
          <w:szCs w:val="24"/>
          <w:lang w:val="uk-UA"/>
        </w:rPr>
        <w:t>#створення шлях</w:t>
      </w:r>
      <w:r>
        <w:rPr>
          <w:rFonts w:ascii="Times New Roman" w:hAnsi="Times New Roman" w:cs="Times New Roman"/>
          <w:sz w:val="24"/>
          <w:szCs w:val="24"/>
          <w:lang w:val="uk-UA"/>
        </w:rPr>
        <w:t>у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    self.x0, self.y0 =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circle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-90, 90, 40)</w:t>
      </w:r>
    </w:p>
    <w:p w:rsid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……</w:t>
      </w:r>
    </w:p>
    <w:p w:rsidR="00F95044" w:rsidRPr="00F95044" w:rsidRDefault="00F95044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 </w:t>
      </w:r>
      <w:r>
        <w:rPr>
          <w:rFonts w:ascii="Times New Roman" w:hAnsi="Times New Roman" w:cs="Times New Roman"/>
          <w:sz w:val="24"/>
          <w:szCs w:val="24"/>
          <w:lang w:val="en-US"/>
        </w:rPr>
        <w:t>#</w:t>
      </w:r>
      <w:proofErr w:type="spellStart"/>
      <w:r>
        <w:rPr>
          <w:rFonts w:ascii="Times New Roman" w:hAnsi="Times New Roman" w:cs="Times New Roman"/>
          <w:sz w:val="24"/>
          <w:szCs w:val="24"/>
        </w:rPr>
        <w:t>розрахунок</w:t>
      </w:r>
      <w:proofErr w:type="spellEnd"/>
      <w:r w:rsidRPr="00F9504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ут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ів</w:t>
      </w:r>
      <w:proofErr w:type="spellEnd"/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    tet1p, tet2p =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getAngles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self.x0[self.count1], self.y0[self.count1])</w:t>
      </w:r>
    </w:p>
    <w:p w:rsidR="005D611C" w:rsidRPr="00DD3341" w:rsidRDefault="00F95044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  </w:t>
      </w:r>
      <w:r w:rsidRPr="00F95044">
        <w:rPr>
          <w:rFonts w:ascii="Times New Roman" w:hAnsi="Times New Roman" w:cs="Times New Roman"/>
          <w:sz w:val="24"/>
          <w:szCs w:val="24"/>
        </w:rPr>
        <w:t>#</w:t>
      </w:r>
      <w:proofErr w:type="spellStart"/>
      <w:r>
        <w:rPr>
          <w:rFonts w:ascii="Times New Roman" w:hAnsi="Times New Roman" w:cs="Times New Roman"/>
          <w:sz w:val="24"/>
          <w:szCs w:val="24"/>
        </w:rPr>
        <w:t>розрахуок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куты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дл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</w:t>
      </w:r>
      <w:r>
        <w:rPr>
          <w:rFonts w:ascii="Times New Roman" w:hAnsi="Times New Roman" w:cs="Times New Roman"/>
          <w:sz w:val="24"/>
          <w:szCs w:val="24"/>
          <w:lang w:val="uk-UA"/>
        </w:rPr>
        <w:t>і</w:t>
      </w:r>
      <w:proofErr w:type="spellStart"/>
      <w:r>
        <w:rPr>
          <w:rFonts w:ascii="Times New Roman" w:hAnsi="Times New Roman" w:cs="Times New Roman"/>
          <w:sz w:val="24"/>
          <w:szCs w:val="24"/>
        </w:rPr>
        <w:t>дмалюванн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 симулятор</w:t>
      </w:r>
      <w:r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5D611C"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    tet1 = 180-(tet1p)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 tet2 = 180-((tet2p)-tet1)+180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text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= '(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'+str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(tet1p) +',' +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str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tet2p) + ')'</w:t>
      </w:r>
    </w:p>
    <w:p w:rsid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self.can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vas.create_text(</w:t>
      </w:r>
      <w:r>
        <w:rPr>
          <w:rFonts w:ascii="Times New Roman" w:hAnsi="Times New Roman" w:cs="Times New Roman"/>
          <w:sz w:val="24"/>
          <w:szCs w:val="24"/>
          <w:lang w:val="uk-UA"/>
        </w:rPr>
        <w:t>(width/2, hight-100),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text=text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line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=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arms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[0]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.draw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tet1)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arms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[1]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.draw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(tet2,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line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'red'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…..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def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getAngles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x0, y0):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tet2 =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calk_te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t2(x0, y0)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tet1 =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calk_te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t1(x0, y0, tet2)</w:t>
      </w:r>
    </w:p>
    <w:p w:rsid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return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deg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(tet1)),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deg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(tet2)))</w:t>
      </w:r>
    </w:p>
    <w:p w:rsidR="00F95044" w:rsidRPr="00F95044" w:rsidRDefault="00F95044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95044">
        <w:rPr>
          <w:rFonts w:ascii="Times New Roman" w:hAnsi="Times New Roman" w:cs="Times New Roman"/>
          <w:sz w:val="24"/>
          <w:szCs w:val="24"/>
          <w:lang w:val="uk-UA"/>
        </w:rPr>
        <w:t>#розрахунок кут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ів за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обратною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задачею кінематики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def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calk_te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t2(x0, y0):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angle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=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math.acos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(x0*x0+y0*y0-l1*l1-l2*l2)/(2*l1*l2))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   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return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angle</w:t>
      </w:r>
      <w:proofErr w:type="spellEnd"/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def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calk_te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t1(x0, y0, tet2):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angle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=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math.atan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(y0*(l1+l2*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math.cos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tet2))-x0*l2*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math.sin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tet2))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DD3341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DD3341">
        <w:rPr>
          <w:rFonts w:ascii="Times New Roman" w:hAnsi="Times New Roman" w:cs="Times New Roman"/>
          <w:sz w:val="24"/>
          <w:szCs w:val="24"/>
          <w:lang w:val="uk-UA"/>
        </w:rPr>
        <w:tab/>
        <w:t>/(y0*l2*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math.sin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 tet2 ) + x0*(l1+l2*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math.cos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>( tet2 ))))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return</w:t>
      </w:r>
      <w:proofErr w:type="spellEnd"/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DD3341">
        <w:rPr>
          <w:rFonts w:ascii="Times New Roman" w:hAnsi="Times New Roman" w:cs="Times New Roman"/>
          <w:sz w:val="24"/>
          <w:szCs w:val="24"/>
          <w:lang w:val="uk-UA"/>
        </w:rPr>
        <w:t>angle</w:t>
      </w:r>
      <w:proofErr w:type="spellEnd"/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80B7D" w:rsidRPr="004C6693" w:rsidRDefault="00303936" w:rsidP="004C6693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Додаток</w:t>
      </w:r>
      <w:r w:rsidR="00120B0B">
        <w:rPr>
          <w:rFonts w:ascii="Times New Roman" w:hAnsi="Times New Roman" w:cs="Times New Roman"/>
          <w:b/>
          <w:sz w:val="28"/>
          <w:szCs w:val="28"/>
          <w:lang w:val="en-US"/>
        </w:rPr>
        <w:t xml:space="preserve"> B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Pr="00DD33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ограма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керування</w:t>
      </w:r>
      <w:r w:rsidRPr="00DD33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proofErr w:type="spellStart"/>
      <w:r w:rsidRPr="00DD3341">
        <w:rPr>
          <w:rFonts w:ascii="Times New Roman" w:hAnsi="Times New Roman" w:cs="Times New Roman"/>
          <w:b/>
          <w:sz w:val="28"/>
          <w:szCs w:val="28"/>
          <w:lang w:val="uk-UA"/>
        </w:rPr>
        <w:t>дволанкового</w:t>
      </w:r>
      <w:proofErr w:type="spellEnd"/>
      <w:r w:rsidRPr="00DD33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ніпулятора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#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clud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"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vo.h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"; //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mpor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vo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library</w:t>
      </w:r>
      <w:proofErr w:type="spellEnd"/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cons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numServo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3; //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how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many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vo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you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hav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?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cons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Pi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numServo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] = {9,10,11}; //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wha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pin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y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correlat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o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?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cons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mPi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numServo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] = {3,1,2}; //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wha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pin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y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correlat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o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?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cons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ann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5] = {100, 45, 180, 80, 50}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char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po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</w:t>
      </w:r>
      <w:r w:rsidR="00916ACB">
        <w:rPr>
          <w:rFonts w:ascii="Times New Roman" w:hAnsi="Times New Roman" w:cs="Times New Roman"/>
          <w:sz w:val="24"/>
          <w:szCs w:val="24"/>
          <w:lang w:val="uk-UA"/>
        </w:rPr>
        <w:t xml:space="preserve"> 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vo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vo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numSer</w:t>
      </w:r>
      <w:r w:rsidR="00916ACB">
        <w:rPr>
          <w:rFonts w:ascii="Times New Roman" w:hAnsi="Times New Roman" w:cs="Times New Roman"/>
          <w:sz w:val="24"/>
          <w:szCs w:val="24"/>
          <w:lang w:val="uk-UA"/>
        </w:rPr>
        <w:t>vos</w:t>
      </w:r>
      <w:proofErr w:type="spellEnd"/>
      <w:r w:rsidR="00916ACB">
        <w:rPr>
          <w:rFonts w:ascii="Times New Roman" w:hAnsi="Times New Roman" w:cs="Times New Roman"/>
          <w:sz w:val="24"/>
          <w:szCs w:val="24"/>
          <w:lang w:val="uk-UA"/>
        </w:rPr>
        <w:t>]; //</w:t>
      </w:r>
      <w:proofErr w:type="spellStart"/>
      <w:r w:rsidR="00916ACB">
        <w:rPr>
          <w:rFonts w:ascii="Times New Roman" w:hAnsi="Times New Roman" w:cs="Times New Roman"/>
          <w:sz w:val="24"/>
          <w:szCs w:val="24"/>
          <w:lang w:val="uk-UA"/>
        </w:rPr>
        <w:t>declare</w:t>
      </w:r>
      <w:proofErr w:type="spellEnd"/>
      <w:r w:rsidR="00916AC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16ACB">
        <w:rPr>
          <w:rFonts w:ascii="Times New Roman" w:hAnsi="Times New Roman" w:cs="Times New Roman"/>
          <w:sz w:val="24"/>
          <w:szCs w:val="24"/>
          <w:lang w:val="uk-UA"/>
        </w:rPr>
        <w:t>the</w:t>
      </w:r>
      <w:proofErr w:type="spellEnd"/>
      <w:r w:rsidR="00916AC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16ACB">
        <w:rPr>
          <w:rFonts w:ascii="Times New Roman" w:hAnsi="Times New Roman" w:cs="Times New Roman"/>
          <w:sz w:val="24"/>
          <w:szCs w:val="24"/>
          <w:lang w:val="uk-UA"/>
        </w:rPr>
        <w:t>servo</w:t>
      </w:r>
      <w:proofErr w:type="spellEnd"/>
      <w:r w:rsidR="00916AC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16ACB">
        <w:rPr>
          <w:rFonts w:ascii="Times New Roman" w:hAnsi="Times New Roman" w:cs="Times New Roman"/>
          <w:sz w:val="24"/>
          <w:szCs w:val="24"/>
          <w:lang w:val="uk-UA"/>
        </w:rPr>
        <w:t>array</w:t>
      </w:r>
      <w:proofErr w:type="spellEnd"/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floa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r</w:t>
      </w:r>
      <w:r w:rsidR="00916ACB">
        <w:rPr>
          <w:rFonts w:ascii="Times New Roman" w:hAnsi="Times New Roman" w:cs="Times New Roman"/>
          <w:sz w:val="24"/>
          <w:szCs w:val="24"/>
          <w:lang w:val="uk-UA"/>
        </w:rPr>
        <w:t>e</w:t>
      </w:r>
      <w:proofErr w:type="spellEnd"/>
      <w:r w:rsidR="00916ACB">
        <w:rPr>
          <w:rFonts w:ascii="Times New Roman" w:hAnsi="Times New Roman" w:cs="Times New Roman"/>
          <w:sz w:val="24"/>
          <w:szCs w:val="24"/>
          <w:lang w:val="uk-UA"/>
        </w:rPr>
        <w:t>[</w:t>
      </w:r>
      <w:proofErr w:type="spellStart"/>
      <w:r w:rsidR="00916ACB">
        <w:rPr>
          <w:rFonts w:ascii="Times New Roman" w:hAnsi="Times New Roman" w:cs="Times New Roman"/>
          <w:sz w:val="24"/>
          <w:szCs w:val="24"/>
          <w:lang w:val="uk-UA"/>
        </w:rPr>
        <w:t>numServos</w:t>
      </w:r>
      <w:proofErr w:type="spellEnd"/>
      <w:r w:rsidR="00916ACB">
        <w:rPr>
          <w:rFonts w:ascii="Times New Roman" w:hAnsi="Times New Roman" w:cs="Times New Roman"/>
          <w:sz w:val="24"/>
          <w:szCs w:val="24"/>
          <w:lang w:val="uk-UA"/>
        </w:rPr>
        <w:t>]; //</w:t>
      </w:r>
      <w:proofErr w:type="spellStart"/>
      <w:r w:rsidR="00916ACB">
        <w:rPr>
          <w:rFonts w:ascii="Times New Roman" w:hAnsi="Times New Roman" w:cs="Times New Roman"/>
          <w:sz w:val="24"/>
          <w:szCs w:val="24"/>
          <w:lang w:val="uk-UA"/>
        </w:rPr>
        <w:t>angle</w:t>
      </w:r>
      <w:proofErr w:type="spellEnd"/>
      <w:r w:rsidR="00916AC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16ACB">
        <w:rPr>
          <w:rFonts w:ascii="Times New Roman" w:hAnsi="Times New Roman" w:cs="Times New Roman"/>
          <w:sz w:val="24"/>
          <w:szCs w:val="24"/>
          <w:lang w:val="uk-UA"/>
        </w:rPr>
        <w:t>moving</w:t>
      </w:r>
      <w:proofErr w:type="spellEnd"/>
      <w:r w:rsidR="00916AC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16ACB">
        <w:rPr>
          <w:rFonts w:ascii="Times New Roman" w:hAnsi="Times New Roman" w:cs="Times New Roman"/>
          <w:sz w:val="24"/>
          <w:szCs w:val="24"/>
          <w:lang w:val="uk-UA"/>
        </w:rPr>
        <w:t>to</w:t>
      </w:r>
      <w:proofErr w:type="spellEnd"/>
    </w:p>
    <w:p w:rsidR="00CE175B" w:rsidRPr="00CE175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reading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[20]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i = 0</w:t>
      </w:r>
      <w:r w:rsidR="00916ACB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916ACB">
        <w:rPr>
          <w:rFonts w:ascii="Times New Roman" w:hAnsi="Times New Roman" w:cs="Times New Roman"/>
          <w:sz w:val="24"/>
          <w:szCs w:val="24"/>
          <w:lang w:val="en-US"/>
        </w:rPr>
        <w:t>h, t</w:t>
      </w:r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feedBack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 //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used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o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hold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vo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feedback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value</w:t>
      </w:r>
      <w:proofErr w:type="spellEnd"/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boolean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doneMove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[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numServos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]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floa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l1 = 149;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float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l2 = 147;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double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angle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cons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le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13;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const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float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ys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= 9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y0min = 10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y0max = 13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x0min = 10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x0max = 13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yy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y0min;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= x0min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pp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ppp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2;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sign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= 0;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void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setup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(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ial.begi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(19200); //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itializ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ial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output</w:t>
      </w:r>
      <w:proofErr w:type="spellEnd"/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ial.printl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"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t'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o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!"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i=0; i&lt;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numServo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 i++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vo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i]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.attach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Pi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i]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vo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i]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.writ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45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r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i] = 45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A[i] = 56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B[i] = 59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neMov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[i]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ru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elay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1000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ang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le_fix(int a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(a &gt; 180)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a = 18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a&lt;0)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a = 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tur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a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pok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void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loop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neMov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[0] &amp;&amp;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neMov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[2]) {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r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[0]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calk_t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t2(-xx,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yy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r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[2]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ang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le_fix(180-get_deg(calk_tet1(-xx,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yy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r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0]))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r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[0]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ang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le_fix(get_deg(there[0])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pok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r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0]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ial.pr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pp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ial.pr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" "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ial.pr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x0min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ial.pr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" "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ial.pr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yy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ial.pr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("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Angl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tet1:"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ial.pr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r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2]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ial.pr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" tet2:"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ial.printl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r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0]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ig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yy++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else</w:t>
      </w:r>
      <w:proofErr w:type="spellEnd"/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yy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--;  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yy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&gt;x0max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ig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yy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&lt;x0min)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 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ig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1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ppp=1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i=0; i&lt;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numServo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 i++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neMov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[i] &amp;&amp;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ppp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(i==(numServos-1))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ppp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i == 0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r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[i]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pok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neMov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[i]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fals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vo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i]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.writ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r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[i]);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}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els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h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adMov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i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i == 0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r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[i]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pok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h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ab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r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i]-h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h&lt;5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neMov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[i]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ru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4C6693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        }}  }</w:t>
      </w:r>
      <w:r w:rsidR="00CE175B" w:rsidRPr="00CE175B">
        <w:rPr>
          <w:rFonts w:ascii="Times New Roman" w:hAnsi="Times New Roman" w:cs="Times New Roman"/>
          <w:sz w:val="24"/>
          <w:szCs w:val="24"/>
          <w:lang w:val="uk-UA"/>
        </w:rPr>
        <w:t>}//   END VOID LOOP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//Get angle real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adMov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n)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ou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ou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getFeedback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mPi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n]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ou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map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ou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, A[n], B[n], 0, 180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tur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ou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4C6693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}     </w:t>
      </w:r>
    </w:p>
    <w:p w:rsid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//Get ADC value of servo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getFeedback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a)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mea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sul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es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boolea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n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j=0; j&lt;20; j++)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ading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[j]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analogRead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a);    //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ge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aw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ata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from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ervo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potentiometer</w:t>
      </w:r>
      <w:proofErr w:type="spellEnd"/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elay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whlReading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}                                //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or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ading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low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o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high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array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  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n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fals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;              //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clear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orting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flag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whil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n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!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ru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){       //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impl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wap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or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ort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number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from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lowes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o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highest</w:t>
      </w:r>
      <w:proofErr w:type="spellEnd"/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n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ru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j=0; j&lt;20; j++)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f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ading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[j] &gt;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ading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[j + 1]){     //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orting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number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here</w:t>
      </w:r>
      <w:proofErr w:type="spellEnd"/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es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ading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j + 1]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ading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[j+1]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ading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j] 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ading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[j]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es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n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fals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4C6693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   }}</w:t>
      </w:r>
      <w:r w:rsidR="00CE175B" w:rsidRPr="00CE175B">
        <w:rPr>
          <w:rFonts w:ascii="Times New Roman" w:hAnsi="Times New Roman" w:cs="Times New Roman"/>
          <w:sz w:val="24"/>
          <w:szCs w:val="24"/>
          <w:lang w:val="uk-UA"/>
        </w:rPr>
        <w:t>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mea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for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k=6; k&lt;14; k++){        //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iscard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th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6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highes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and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6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lowes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adings</w:t>
      </w:r>
      <w:proofErr w:type="spellEnd"/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mea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+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ading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[k]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sul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mea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/8;                  //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averag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useful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adings</w:t>
      </w:r>
      <w:proofErr w:type="spellEnd"/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tur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sul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}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//convert radians to degrees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ge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_deg(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ubl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a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tur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a  * 4068) / 71;</w:t>
      </w:r>
    </w:p>
    <w:p w:rsidR="00CE175B" w:rsidRPr="004C6693" w:rsidRDefault="004C6693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ubl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calk_t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t2(int x,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y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ubl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ou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916AC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ou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aco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(x</w:t>
      </w:r>
      <w:r w:rsidR="00916ACB">
        <w:rPr>
          <w:rFonts w:ascii="Times New Roman" w:hAnsi="Times New Roman" w:cs="Times New Roman"/>
          <w:sz w:val="24"/>
          <w:szCs w:val="24"/>
          <w:lang w:val="uk-UA"/>
        </w:rPr>
        <w:t>*</w:t>
      </w:r>
      <w:proofErr w:type="spellStart"/>
      <w:r w:rsidR="00916ACB">
        <w:rPr>
          <w:rFonts w:ascii="Times New Roman" w:hAnsi="Times New Roman" w:cs="Times New Roman"/>
          <w:sz w:val="24"/>
          <w:szCs w:val="24"/>
          <w:lang w:val="uk-UA"/>
        </w:rPr>
        <w:t>x+y</w:t>
      </w:r>
      <w:proofErr w:type="spellEnd"/>
      <w:r w:rsidR="00916ACB">
        <w:rPr>
          <w:rFonts w:ascii="Times New Roman" w:hAnsi="Times New Roman" w:cs="Times New Roman"/>
          <w:sz w:val="24"/>
          <w:szCs w:val="24"/>
          <w:lang w:val="uk-UA"/>
        </w:rPr>
        <w:t>*y-l1*l1-l2*l2)/(2*l1*l2)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tur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ou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4C6693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ubl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calk_t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t1(int x,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in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y,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double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tet2) {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floa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ou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ou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=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ata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(y*(l1+l2*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co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tet2))-x*l2*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i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tet2))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      /(y*l2*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si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 tet2 ) + x*(l1+l2*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cos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( tet2 )))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return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CE175B">
        <w:rPr>
          <w:rFonts w:ascii="Times New Roman" w:hAnsi="Times New Roman" w:cs="Times New Roman"/>
          <w:sz w:val="24"/>
          <w:szCs w:val="24"/>
          <w:lang w:val="uk-UA"/>
        </w:rPr>
        <w:t>out</w:t>
      </w:r>
      <w:proofErr w:type="spellEnd"/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A80B7D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}</w:t>
      </w:r>
    </w:p>
    <w:sectPr w:rsidR="00A80B7D" w:rsidRPr="00916ACB" w:rsidSect="00E46B6B">
      <w:headerReference w:type="default" r:id="rId29"/>
      <w:pgSz w:w="11906" w:h="16838"/>
      <w:pgMar w:top="850" w:right="850" w:bottom="850" w:left="1417" w:header="454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29C9" w:rsidRDefault="00C229C9" w:rsidP="00E46B6B">
      <w:pPr>
        <w:spacing w:after="0" w:line="240" w:lineRule="auto"/>
      </w:pPr>
      <w:r>
        <w:separator/>
      </w:r>
    </w:p>
  </w:endnote>
  <w:endnote w:type="continuationSeparator" w:id="0">
    <w:p w:rsidR="00C229C9" w:rsidRDefault="00C229C9" w:rsidP="00E46B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29C9" w:rsidRDefault="00C229C9" w:rsidP="00E46B6B">
      <w:pPr>
        <w:spacing w:after="0" w:line="240" w:lineRule="auto"/>
      </w:pPr>
      <w:r>
        <w:separator/>
      </w:r>
    </w:p>
  </w:footnote>
  <w:footnote w:type="continuationSeparator" w:id="0">
    <w:p w:rsidR="00C229C9" w:rsidRDefault="00C229C9" w:rsidP="00E46B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734922"/>
      <w:docPartObj>
        <w:docPartGallery w:val="Page Numbers (Top of Page)"/>
        <w:docPartUnique/>
      </w:docPartObj>
    </w:sdtPr>
    <w:sdtEndPr/>
    <w:sdtContent>
      <w:p w:rsidR="00E46B6B" w:rsidRDefault="0002130C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12961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:rsidR="00E46B6B" w:rsidRDefault="00E46B6B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1B51E9"/>
    <w:multiLevelType w:val="multilevel"/>
    <w:tmpl w:val="525279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21777FD"/>
    <w:multiLevelType w:val="hybridMultilevel"/>
    <w:tmpl w:val="3CC4A094"/>
    <w:lvl w:ilvl="0" w:tplc="1C2ABFEC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5F505CF0"/>
    <w:multiLevelType w:val="multilevel"/>
    <w:tmpl w:val="56D8FF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6461"/>
    <w:rsid w:val="00005988"/>
    <w:rsid w:val="0002130C"/>
    <w:rsid w:val="0003508B"/>
    <w:rsid w:val="000370D3"/>
    <w:rsid w:val="00094C59"/>
    <w:rsid w:val="000D6FD2"/>
    <w:rsid w:val="000D7677"/>
    <w:rsid w:val="00120B0B"/>
    <w:rsid w:val="001A015B"/>
    <w:rsid w:val="002621DE"/>
    <w:rsid w:val="002F3E29"/>
    <w:rsid w:val="00303936"/>
    <w:rsid w:val="00311120"/>
    <w:rsid w:val="00337DD4"/>
    <w:rsid w:val="00383628"/>
    <w:rsid w:val="003A6FDC"/>
    <w:rsid w:val="003F2727"/>
    <w:rsid w:val="00464658"/>
    <w:rsid w:val="004832E6"/>
    <w:rsid w:val="004C6693"/>
    <w:rsid w:val="004E1E73"/>
    <w:rsid w:val="0051463E"/>
    <w:rsid w:val="00597401"/>
    <w:rsid w:val="005A6BE2"/>
    <w:rsid w:val="005D611C"/>
    <w:rsid w:val="005F7E47"/>
    <w:rsid w:val="00662572"/>
    <w:rsid w:val="0067087C"/>
    <w:rsid w:val="006720BF"/>
    <w:rsid w:val="00672FEB"/>
    <w:rsid w:val="00684187"/>
    <w:rsid w:val="006C42A0"/>
    <w:rsid w:val="006E39DB"/>
    <w:rsid w:val="00731763"/>
    <w:rsid w:val="007853A0"/>
    <w:rsid w:val="0081545D"/>
    <w:rsid w:val="00846DA9"/>
    <w:rsid w:val="00854592"/>
    <w:rsid w:val="008A004B"/>
    <w:rsid w:val="00916ACB"/>
    <w:rsid w:val="00A01619"/>
    <w:rsid w:val="00A56461"/>
    <w:rsid w:val="00A80B7D"/>
    <w:rsid w:val="00A92D81"/>
    <w:rsid w:val="00B12961"/>
    <w:rsid w:val="00B602CC"/>
    <w:rsid w:val="00BC73CE"/>
    <w:rsid w:val="00C229C9"/>
    <w:rsid w:val="00C441B9"/>
    <w:rsid w:val="00C44D4A"/>
    <w:rsid w:val="00CE175B"/>
    <w:rsid w:val="00CF0659"/>
    <w:rsid w:val="00D37FE6"/>
    <w:rsid w:val="00DC0A4C"/>
    <w:rsid w:val="00DD3341"/>
    <w:rsid w:val="00DE413D"/>
    <w:rsid w:val="00E46B6B"/>
    <w:rsid w:val="00E805B5"/>
    <w:rsid w:val="00ED3355"/>
    <w:rsid w:val="00F022FD"/>
    <w:rsid w:val="00F92107"/>
    <w:rsid w:val="00F95044"/>
    <w:rsid w:val="00FB3DD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6FDC"/>
  </w:style>
  <w:style w:type="paragraph" w:styleId="2">
    <w:name w:val="heading 2"/>
    <w:basedOn w:val="a"/>
    <w:link w:val="20"/>
    <w:uiPriority w:val="9"/>
    <w:qFormat/>
    <w:rsid w:val="00A56461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A56461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apple-converted-space">
    <w:name w:val="apple-converted-space"/>
    <w:basedOn w:val="a0"/>
    <w:rsid w:val="00A56461"/>
  </w:style>
  <w:style w:type="character" w:styleId="a3">
    <w:name w:val="Strong"/>
    <w:basedOn w:val="a0"/>
    <w:uiPriority w:val="22"/>
    <w:qFormat/>
    <w:rsid w:val="00A56461"/>
    <w:rPr>
      <w:b/>
      <w:bCs/>
    </w:rPr>
  </w:style>
  <w:style w:type="paragraph" w:styleId="a4">
    <w:name w:val="Normal (Web)"/>
    <w:basedOn w:val="a"/>
    <w:uiPriority w:val="99"/>
    <w:semiHidden/>
    <w:unhideWhenUsed/>
    <w:rsid w:val="00A564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6841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84187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E46B6B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E46B6B"/>
  </w:style>
  <w:style w:type="paragraph" w:styleId="a9">
    <w:name w:val="footer"/>
    <w:basedOn w:val="a"/>
    <w:link w:val="aa"/>
    <w:uiPriority w:val="99"/>
    <w:semiHidden/>
    <w:unhideWhenUsed/>
    <w:rsid w:val="00E46B6B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E46B6B"/>
  </w:style>
  <w:style w:type="table" w:styleId="ab">
    <w:name w:val="Table Grid"/>
    <w:basedOn w:val="a1"/>
    <w:uiPriority w:val="59"/>
    <w:rsid w:val="002621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List Paragraph"/>
    <w:basedOn w:val="a"/>
    <w:uiPriority w:val="34"/>
    <w:qFormat/>
    <w:rsid w:val="00311120"/>
    <w:pPr>
      <w:ind w:left="720"/>
      <w:contextualSpacing/>
    </w:pPr>
  </w:style>
  <w:style w:type="character" w:styleId="ad">
    <w:name w:val="Hyperlink"/>
    <w:basedOn w:val="a0"/>
    <w:uiPriority w:val="99"/>
    <w:unhideWhenUsed/>
    <w:rsid w:val="0031112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6FDC"/>
  </w:style>
  <w:style w:type="paragraph" w:styleId="2">
    <w:name w:val="heading 2"/>
    <w:basedOn w:val="a"/>
    <w:link w:val="20"/>
    <w:uiPriority w:val="9"/>
    <w:qFormat/>
    <w:rsid w:val="00A56461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A56461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apple-converted-space">
    <w:name w:val="apple-converted-space"/>
    <w:basedOn w:val="a0"/>
    <w:rsid w:val="00A56461"/>
  </w:style>
  <w:style w:type="character" w:styleId="a3">
    <w:name w:val="Strong"/>
    <w:basedOn w:val="a0"/>
    <w:uiPriority w:val="22"/>
    <w:qFormat/>
    <w:rsid w:val="00A56461"/>
    <w:rPr>
      <w:b/>
      <w:bCs/>
    </w:rPr>
  </w:style>
  <w:style w:type="paragraph" w:styleId="a4">
    <w:name w:val="Normal (Web)"/>
    <w:basedOn w:val="a"/>
    <w:uiPriority w:val="99"/>
    <w:semiHidden/>
    <w:unhideWhenUsed/>
    <w:rsid w:val="00A564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6841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84187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E46B6B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E46B6B"/>
  </w:style>
  <w:style w:type="paragraph" w:styleId="a9">
    <w:name w:val="footer"/>
    <w:basedOn w:val="a"/>
    <w:link w:val="aa"/>
    <w:uiPriority w:val="99"/>
    <w:semiHidden/>
    <w:unhideWhenUsed/>
    <w:rsid w:val="00E46B6B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E46B6B"/>
  </w:style>
  <w:style w:type="table" w:styleId="ab">
    <w:name w:val="Table Grid"/>
    <w:basedOn w:val="a1"/>
    <w:uiPriority w:val="59"/>
    <w:rsid w:val="002621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List Paragraph"/>
    <w:basedOn w:val="a"/>
    <w:uiPriority w:val="34"/>
    <w:qFormat/>
    <w:rsid w:val="00311120"/>
    <w:pPr>
      <w:ind w:left="720"/>
      <w:contextualSpacing/>
    </w:pPr>
  </w:style>
  <w:style w:type="character" w:styleId="ad">
    <w:name w:val="Hyperlink"/>
    <w:basedOn w:val="a0"/>
    <w:uiPriority w:val="99"/>
    <w:unhideWhenUsed/>
    <w:rsid w:val="0031112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731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3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94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jpe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jpg"/><Relationship Id="rId28" Type="http://schemas.openxmlformats.org/officeDocument/2006/relationships/hyperlink" Target="http://robocraft.ru/blog/mechanics/240.html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hyperlink" Target="http://www.aliexpress.com/snapshot/6021679416.html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</TotalTime>
  <Pages>19</Pages>
  <Words>2786</Words>
  <Characters>15883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6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2</cp:revision>
  <dcterms:created xsi:type="dcterms:W3CDTF">2014-05-05T09:09:00Z</dcterms:created>
  <dcterms:modified xsi:type="dcterms:W3CDTF">2014-05-28T15:57:00Z</dcterms:modified>
</cp:coreProperties>
</file>